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294820" w14:textId="77777777" w:rsidR="00B9467F" w:rsidRDefault="00DA2019" w:rsidP="00B9467F">
      <w:pPr>
        <w:pStyle w:val="Title"/>
        <w:rPr>
          <w:sz w:val="28"/>
          <w:szCs w:val="28"/>
        </w:rPr>
      </w:pPr>
      <w:r w:rsidRPr="00B9467F">
        <w:rPr>
          <w:sz w:val="28"/>
          <w:szCs w:val="28"/>
        </w:rPr>
        <w:t>RSUR Generalized Coordinates</w:t>
      </w:r>
    </w:p>
    <w:p w14:paraId="3BC0CB71" w14:textId="77777777" w:rsidR="00B9467F" w:rsidRDefault="00B9467F" w:rsidP="00B9467F">
      <w:pPr>
        <w:pStyle w:val="Title"/>
        <w:rPr>
          <w:sz w:val="28"/>
          <w:szCs w:val="28"/>
        </w:rPr>
      </w:pPr>
    </w:p>
    <w:p w14:paraId="6E498364" w14:textId="77777777" w:rsidR="00DA2019" w:rsidRPr="00B9467F" w:rsidRDefault="00DA2019" w:rsidP="00B9467F">
      <w:pPr>
        <w:pStyle w:val="Title"/>
        <w:rPr>
          <w:b w:val="0"/>
          <w:sz w:val="24"/>
          <w:szCs w:val="24"/>
          <w:lang w:val="pt-BR"/>
        </w:rPr>
      </w:pPr>
      <w:r w:rsidRPr="00B9467F">
        <w:rPr>
          <w:b w:val="0"/>
          <w:sz w:val="24"/>
          <w:szCs w:val="24"/>
          <w:lang w:val="pt-BR"/>
        </w:rPr>
        <w:t>A = revolute R       B = spherical S       C = universal U       D = revolute R</w:t>
      </w:r>
    </w:p>
    <w:p w14:paraId="15428F43" w14:textId="77777777" w:rsidR="00DA2019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262976" behindDoc="0" locked="0" layoutInCell="1" allowOverlap="1" wp14:anchorId="33064BBF" wp14:editId="1394BBAD">
                <wp:simplePos x="0" y="0"/>
                <wp:positionH relativeFrom="column">
                  <wp:posOffset>232410</wp:posOffset>
                </wp:positionH>
                <wp:positionV relativeFrom="paragraph">
                  <wp:posOffset>67945</wp:posOffset>
                </wp:positionV>
                <wp:extent cx="5733415" cy="3147060"/>
                <wp:effectExtent l="0" t="0" r="0" b="0"/>
                <wp:wrapNone/>
                <wp:docPr id="159" name="Group 1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3415" cy="3147060"/>
                          <a:chOff x="1806" y="2584"/>
                          <a:chExt cx="9029" cy="4956"/>
                        </a:xfrm>
                      </wpg:grpSpPr>
                      <wps:wsp>
                        <wps:cNvPr id="160" name="Rectangle 1034"/>
                        <wps:cNvSpPr>
                          <a:spLocks noChangeArrowheads="1"/>
                        </wps:cNvSpPr>
                        <wps:spPr bwMode="auto">
                          <a:xfrm>
                            <a:off x="2011" y="528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3EB183C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" name="Arc 1035"/>
                        <wps:cNvSpPr>
                          <a:spLocks/>
                        </wps:cNvSpPr>
                        <wps:spPr bwMode="auto">
                          <a:xfrm rot="-1670580">
                            <a:off x="7793" y="4555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105 w 43200"/>
                              <a:gd name="T1" fmla="*/ 28421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Arc 1036"/>
                        <wps:cNvSpPr>
                          <a:spLocks/>
                        </wps:cNvSpPr>
                        <wps:spPr bwMode="auto">
                          <a:xfrm>
                            <a:off x="4748" y="363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Rectangle 1037"/>
                        <wps:cNvSpPr>
                          <a:spLocks noChangeArrowheads="1"/>
                        </wps:cNvSpPr>
                        <wps:spPr bwMode="auto">
                          <a:xfrm>
                            <a:off x="6480" y="263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3E298D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" name="Rectangle 1038"/>
                        <wps:cNvSpPr>
                          <a:spLocks noChangeArrowheads="1"/>
                        </wps:cNvSpPr>
                        <wps:spPr bwMode="auto">
                          <a:xfrm>
                            <a:off x="9894" y="716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740CAD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" name="Rectangle 1039"/>
                        <wps:cNvSpPr>
                          <a:spLocks noChangeArrowheads="1"/>
                        </wps:cNvSpPr>
                        <wps:spPr bwMode="auto">
                          <a:xfrm>
                            <a:off x="5679" y="3362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18AEF9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6" name="Rectangle 1040"/>
                        <wps:cNvSpPr>
                          <a:spLocks noChangeArrowheads="1"/>
                        </wps:cNvSpPr>
                        <wps:spPr bwMode="auto">
                          <a:xfrm>
                            <a:off x="3406" y="426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3E5FF1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7" name="Rectangle 1041"/>
                        <wps:cNvSpPr>
                          <a:spLocks noChangeArrowheads="1"/>
                        </wps:cNvSpPr>
                        <wps:spPr bwMode="auto">
                          <a:xfrm>
                            <a:off x="8045" y="601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2F2E8B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8" name="Rectangle 1042"/>
                        <wps:cNvSpPr>
                          <a:spLocks noChangeArrowheads="1"/>
                        </wps:cNvSpPr>
                        <wps:spPr bwMode="auto">
                          <a:xfrm>
                            <a:off x="6842" y="360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0370AED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9" name="Rectangle 1043"/>
                        <wps:cNvSpPr>
                          <a:spLocks noChangeArrowheads="1"/>
                        </wps:cNvSpPr>
                        <wps:spPr bwMode="auto">
                          <a:xfrm>
                            <a:off x="7481" y="687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8DDBD3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0" name="Rectangle 1044"/>
                        <wps:cNvSpPr>
                          <a:spLocks noChangeArrowheads="1"/>
                        </wps:cNvSpPr>
                        <wps:spPr bwMode="auto">
                          <a:xfrm>
                            <a:off x="8640" y="559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3E946E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1" name="Rectangle 1045"/>
                        <wps:cNvSpPr>
                          <a:spLocks noChangeArrowheads="1"/>
                        </wps:cNvSpPr>
                        <wps:spPr bwMode="auto">
                          <a:xfrm>
                            <a:off x="3058" y="496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478E98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" name="Rectangle 1046"/>
                        <wps:cNvSpPr>
                          <a:spLocks noChangeArrowheads="1"/>
                        </wps:cNvSpPr>
                        <wps:spPr bwMode="auto">
                          <a:xfrm>
                            <a:off x="3871" y="349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289FE8F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" name="Rectangle 1047"/>
                        <wps:cNvSpPr>
                          <a:spLocks noChangeArrowheads="1"/>
                        </wps:cNvSpPr>
                        <wps:spPr bwMode="auto">
                          <a:xfrm>
                            <a:off x="6248" y="339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D5AD7D1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" name="Rectangle 1048"/>
                        <wps:cNvSpPr>
                          <a:spLocks noChangeArrowheads="1"/>
                        </wps:cNvSpPr>
                        <wps:spPr bwMode="auto">
                          <a:xfrm>
                            <a:off x="5663" y="487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B640460" w14:textId="77777777" w:rsidR="008B68EC" w:rsidRDefault="008B68EC" w:rsidP="00A638C8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5" name="Rectangle 1049"/>
                        <wps:cNvSpPr>
                          <a:spLocks noChangeArrowheads="1"/>
                        </wps:cNvSpPr>
                        <wps:spPr bwMode="auto">
                          <a:xfrm>
                            <a:off x="5203" y="351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9FEE2B4" w14:textId="77777777" w:rsidR="008B68EC" w:rsidRDefault="008B68EC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6" name="Rectangle 1050"/>
                        <wps:cNvSpPr>
                          <a:spLocks noChangeArrowheads="1"/>
                        </wps:cNvSpPr>
                        <wps:spPr bwMode="auto">
                          <a:xfrm>
                            <a:off x="7432" y="527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9A077B" w14:textId="77777777" w:rsidR="008B68EC" w:rsidRDefault="008B68EC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" name="Oval 1052"/>
                        <wps:cNvSpPr>
                          <a:spLocks noChangeArrowheads="1"/>
                        </wps:cNvSpPr>
                        <wps:spPr bwMode="auto">
                          <a:xfrm rot="3031422" flipH="1">
                            <a:off x="2469" y="3593"/>
                            <a:ext cx="1436" cy="2153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Arc 1053"/>
                        <wps:cNvSpPr>
                          <a:spLocks/>
                        </wps:cNvSpPr>
                        <wps:spPr bwMode="auto">
                          <a:xfrm rot="-1436042">
                            <a:off x="7355" y="3523"/>
                            <a:ext cx="2496" cy="40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218 w 43200"/>
                              <a:gd name="T1" fmla="*/ 24659 h 43200"/>
                              <a:gd name="T2" fmla="*/ 2577 w 43200"/>
                              <a:gd name="T3" fmla="*/ 31831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217" y="24659"/>
                                </a:moveTo>
                                <a:cubicBezTo>
                                  <a:pt x="72" y="23645"/>
                                  <a:pt x="0" y="2262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3649" y="43200"/>
                                  <a:pt x="6342" y="38832"/>
                                  <a:pt x="2576" y="31831"/>
                                </a:cubicBezTo>
                              </a:path>
                              <a:path w="43200" h="43200" stroke="0" extrusionOk="0">
                                <a:moveTo>
                                  <a:pt x="217" y="24659"/>
                                </a:moveTo>
                                <a:cubicBezTo>
                                  <a:pt x="72" y="23645"/>
                                  <a:pt x="0" y="2262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3529"/>
                                  <a:pt x="33529" y="43200"/>
                                  <a:pt x="21600" y="43200"/>
                                </a:cubicBezTo>
                                <a:cubicBezTo>
                                  <a:pt x="13649" y="43200"/>
                                  <a:pt x="6342" y="38832"/>
                                  <a:pt x="2576" y="31831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1054"/>
                        <wps:cNvCnPr>
                          <a:cxnSpLocks noChangeShapeType="1"/>
                        </wps:cNvCnPr>
                        <wps:spPr bwMode="auto">
                          <a:xfrm flipH="1">
                            <a:off x="7830" y="3558"/>
                            <a:ext cx="388" cy="11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05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7" y="7116"/>
                            <a:ext cx="337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1" name="Group 1333"/>
                        <wpg:cNvGrpSpPr>
                          <a:grpSpLocks/>
                        </wpg:cNvGrpSpPr>
                        <wpg:grpSpPr bwMode="auto">
                          <a:xfrm>
                            <a:off x="7382" y="6251"/>
                            <a:ext cx="783" cy="622"/>
                            <a:chOff x="7220" y="5987"/>
                            <a:chExt cx="783" cy="622"/>
                          </a:xfrm>
                        </wpg:grpSpPr>
                        <wps:wsp>
                          <wps:cNvPr id="182" name="Line 1056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23" y="6324"/>
                              <a:ext cx="252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1057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295" y="6400"/>
                              <a:ext cx="252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058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5" y="6301"/>
                              <a:ext cx="210" cy="12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059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297" y="6107"/>
                              <a:ext cx="251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1060"/>
                          <wps:cNvCnPr>
                            <a:cxnSpLocks noChangeShapeType="1"/>
                          </wps:cNvCnPr>
                          <wps:spPr bwMode="auto">
                            <a:xfrm rot="3571847">
                              <a:off x="7358" y="6291"/>
                              <a:ext cx="0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1061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168" y="6184"/>
                              <a:ext cx="251" cy="14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062"/>
                          <wps:cNvCnPr>
                            <a:cxnSpLocks noChangeShapeType="1"/>
                          </wps:cNvCnPr>
                          <wps:spPr bwMode="auto">
                            <a:xfrm rot="3571847">
                              <a:off x="7360" y="5998"/>
                              <a:ext cx="0" cy="14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063"/>
                          <wps:cNvCnPr>
                            <a:cxnSpLocks noChangeShapeType="1"/>
                          </wps:cNvCnPr>
                          <wps:spPr bwMode="auto">
                            <a:xfrm rot="3571847" flipH="1" flipV="1">
                              <a:off x="7382" y="6155"/>
                              <a:ext cx="167" cy="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064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8" y="6103"/>
                              <a:ext cx="101" cy="6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065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25" y="6030"/>
                              <a:ext cx="215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92" name="Group 1066"/>
                          <wpg:cNvGrpSpPr>
                            <a:grpSpLocks/>
                          </wpg:cNvGrpSpPr>
                          <wpg:grpSpPr bwMode="auto">
                            <a:xfrm rot="3571847">
                              <a:off x="7580" y="6400"/>
                              <a:ext cx="117" cy="191"/>
                              <a:chOff x="6602" y="7488"/>
                              <a:chExt cx="669" cy="1104"/>
                            </a:xfrm>
                          </wpg:grpSpPr>
                          <wps:wsp>
                            <wps:cNvPr id="193" name="Arc 1067"/>
                            <wps:cNvSpPr>
                              <a:spLocks/>
                            </wps:cNvSpPr>
                            <wps:spPr bwMode="auto">
                              <a:xfrm rot="-3235571">
                                <a:off x="6544" y="7865"/>
                                <a:ext cx="904" cy="550"/>
                              </a:xfrm>
                              <a:custGeom>
                                <a:avLst/>
                                <a:gdLst>
                                  <a:gd name="G0" fmla="+- 11944 0 0"/>
                                  <a:gd name="G1" fmla="+- 16291 0 0"/>
                                  <a:gd name="G2" fmla="+- 21600 0 0"/>
                                  <a:gd name="T0" fmla="*/ 26127 w 33544"/>
                                  <a:gd name="T1" fmla="*/ 0 h 37891"/>
                                  <a:gd name="T2" fmla="*/ 0 w 33544"/>
                                  <a:gd name="T3" fmla="*/ 34288 h 37891"/>
                                  <a:gd name="T4" fmla="*/ 11944 w 33544"/>
                                  <a:gd name="T5" fmla="*/ 16291 h 378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3544" h="37891" fill="none" extrusionOk="0">
                                    <a:moveTo>
                                      <a:pt x="26127" y="-1"/>
                                    </a:moveTo>
                                    <a:cubicBezTo>
                                      <a:pt x="30839" y="4102"/>
                                      <a:pt x="33544" y="10043"/>
                                      <a:pt x="33544" y="16291"/>
                                    </a:cubicBezTo>
                                    <a:cubicBezTo>
                                      <a:pt x="33544" y="28220"/>
                                      <a:pt x="23873" y="37891"/>
                                      <a:pt x="11944" y="37891"/>
                                    </a:cubicBezTo>
                                    <a:cubicBezTo>
                                      <a:pt x="7694" y="37891"/>
                                      <a:pt x="3540" y="36637"/>
                                      <a:pt x="-1" y="34288"/>
                                    </a:cubicBezTo>
                                  </a:path>
                                  <a:path w="33544" h="37891" stroke="0" extrusionOk="0">
                                    <a:moveTo>
                                      <a:pt x="26127" y="-1"/>
                                    </a:moveTo>
                                    <a:cubicBezTo>
                                      <a:pt x="30839" y="4102"/>
                                      <a:pt x="33544" y="10043"/>
                                      <a:pt x="33544" y="16291"/>
                                    </a:cubicBezTo>
                                    <a:cubicBezTo>
                                      <a:pt x="33544" y="28220"/>
                                      <a:pt x="23873" y="37891"/>
                                      <a:pt x="11944" y="37891"/>
                                    </a:cubicBezTo>
                                    <a:cubicBezTo>
                                      <a:pt x="7694" y="37891"/>
                                      <a:pt x="3540" y="36637"/>
                                      <a:pt x="-1" y="34288"/>
                                    </a:cubicBezTo>
                                    <a:lnTo>
                                      <a:pt x="11944" y="1629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Arc 1068"/>
                            <wps:cNvSpPr>
                              <a:spLocks/>
                            </wps:cNvSpPr>
                            <wps:spPr bwMode="auto">
                              <a:xfrm rot="-3235571">
                                <a:off x="6432" y="7658"/>
                                <a:ext cx="582" cy="24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6291 0 0"/>
                                  <a:gd name="G2" fmla="+- 21600 0 0"/>
                                  <a:gd name="T0" fmla="*/ 14183 w 21376"/>
                                  <a:gd name="T1" fmla="*/ 0 h 16291"/>
                                  <a:gd name="T2" fmla="*/ 21376 w 21376"/>
                                  <a:gd name="T3" fmla="*/ 13188 h 16291"/>
                                  <a:gd name="T4" fmla="*/ 0 w 21376"/>
                                  <a:gd name="T5" fmla="*/ 16291 h 1629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376" h="16291" fill="none" extrusionOk="0">
                                    <a:moveTo>
                                      <a:pt x="14183" y="-1"/>
                                    </a:moveTo>
                                    <a:cubicBezTo>
                                      <a:pt x="18081" y="3393"/>
                                      <a:pt x="20633" y="8072"/>
                                      <a:pt x="21375" y="13188"/>
                                    </a:cubicBezTo>
                                  </a:path>
                                  <a:path w="21376" h="16291" stroke="0" extrusionOk="0">
                                    <a:moveTo>
                                      <a:pt x="14183" y="-1"/>
                                    </a:moveTo>
                                    <a:cubicBezTo>
                                      <a:pt x="18081" y="3393"/>
                                      <a:pt x="20633" y="8072"/>
                                      <a:pt x="21375" y="13188"/>
                                    </a:cubicBezTo>
                                    <a:lnTo>
                                      <a:pt x="0" y="16291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" name="Line 106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948" y="7586"/>
                                <a:ext cx="300" cy="1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6" name="Arc 1070"/>
                          <wps:cNvSpPr>
                            <a:spLocks/>
                          </wps:cNvSpPr>
                          <wps:spPr bwMode="auto">
                            <a:xfrm rot="336276">
                              <a:off x="7571" y="6486"/>
                              <a:ext cx="78" cy="4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8997 w 43200"/>
                                <a:gd name="T1" fmla="*/ 39142 h 43200"/>
                                <a:gd name="T2" fmla="*/ 10191 w 43200"/>
                                <a:gd name="T3" fmla="*/ 39941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8996" y="39142"/>
                                  </a:moveTo>
                                  <a:cubicBezTo>
                                    <a:pt x="3348" y="35084"/>
                                    <a:pt x="0" y="28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7567" y="43200"/>
                                    <a:pt x="13615" y="42071"/>
                                    <a:pt x="10190" y="39941"/>
                                  </a:cubicBezTo>
                                </a:path>
                                <a:path w="43200" h="43200" stroke="0" extrusionOk="0">
                                  <a:moveTo>
                                    <a:pt x="8996" y="39142"/>
                                  </a:moveTo>
                                  <a:cubicBezTo>
                                    <a:pt x="3348" y="35084"/>
                                    <a:pt x="0" y="2855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17567" y="43200"/>
                                    <a:pt x="13615" y="42071"/>
                                    <a:pt x="10190" y="39941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" name="Line 1071"/>
                          <wps:cNvCnPr>
                            <a:cxnSpLocks noChangeShapeType="1"/>
                          </wps:cNvCnPr>
                          <wps:spPr bwMode="auto">
                            <a:xfrm rot="3571847" flipV="1">
                              <a:off x="7463" y="6251"/>
                              <a:ext cx="82" cy="4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" name="Line 1072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898" y="6282"/>
                              <a:ext cx="0" cy="3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Line 1073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32" y="6511"/>
                              <a:ext cx="179" cy="9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Line 1074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97" y="6228"/>
                              <a:ext cx="253" cy="15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1" name="Line 1075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73" y="6288"/>
                              <a:ext cx="199" cy="1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Line 1076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707" y="6497"/>
                              <a:ext cx="79" cy="4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1077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854" y="6181"/>
                              <a:ext cx="149" cy="9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1078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615" y="6078"/>
                              <a:ext cx="249" cy="15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Arc 1079"/>
                          <wps:cNvSpPr>
                            <a:spLocks/>
                          </wps:cNvSpPr>
                          <wps:spPr bwMode="auto">
                            <a:xfrm rot="12582122">
                              <a:off x="7533" y="6179"/>
                              <a:ext cx="176" cy="107"/>
                            </a:xfrm>
                            <a:custGeom>
                              <a:avLst/>
                              <a:gdLst>
                                <a:gd name="G0" fmla="+- 14709 0 0"/>
                                <a:gd name="G1" fmla="+- 21600 0 0"/>
                                <a:gd name="G2" fmla="+- 21600 0 0"/>
                                <a:gd name="T0" fmla="*/ 0 w 36309"/>
                                <a:gd name="T1" fmla="*/ 5782 h 36264"/>
                                <a:gd name="T2" fmla="*/ 30568 w 36309"/>
                                <a:gd name="T3" fmla="*/ 36264 h 36264"/>
                                <a:gd name="T4" fmla="*/ 14709 w 36309"/>
                                <a:gd name="T5" fmla="*/ 21600 h 3626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309" h="36264" fill="none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638" y="0"/>
                                    <a:pt x="36309" y="9670"/>
                                    <a:pt x="36309" y="21600"/>
                                  </a:cubicBezTo>
                                  <a:cubicBezTo>
                                    <a:pt x="36309" y="27036"/>
                                    <a:pt x="34259" y="32272"/>
                                    <a:pt x="30568" y="36264"/>
                                  </a:cubicBezTo>
                                </a:path>
                                <a:path w="36309" h="36264" stroke="0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638" y="0"/>
                                    <a:pt x="36309" y="9670"/>
                                    <a:pt x="36309" y="21600"/>
                                  </a:cubicBezTo>
                                  <a:cubicBezTo>
                                    <a:pt x="36309" y="27036"/>
                                    <a:pt x="34259" y="32272"/>
                                    <a:pt x="30568" y="36264"/>
                                  </a:cubicBezTo>
                                  <a:lnTo>
                                    <a:pt x="147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Arc 1080"/>
                          <wps:cNvSpPr>
                            <a:spLocks/>
                          </wps:cNvSpPr>
                          <wps:spPr bwMode="auto">
                            <a:xfrm rot="12582122">
                              <a:off x="7498" y="6263"/>
                              <a:ext cx="175" cy="63"/>
                            </a:xfrm>
                            <a:custGeom>
                              <a:avLst/>
                              <a:gdLst>
                                <a:gd name="G0" fmla="+- 14709 0 0"/>
                                <a:gd name="G1" fmla="+- 21600 0 0"/>
                                <a:gd name="G2" fmla="+- 21600 0 0"/>
                                <a:gd name="T0" fmla="*/ 0 w 36280"/>
                                <a:gd name="T1" fmla="*/ 5782 h 21600"/>
                                <a:gd name="T2" fmla="*/ 36280 w 36280"/>
                                <a:gd name="T3" fmla="*/ 20477 h 21600"/>
                                <a:gd name="T4" fmla="*/ 14709 w 3628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280" h="21600" fill="none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201" y="0"/>
                                    <a:pt x="35682" y="8999"/>
                                    <a:pt x="36279" y="20477"/>
                                  </a:cubicBezTo>
                                </a:path>
                                <a:path w="36280" h="21600" stroke="0" extrusionOk="0">
                                  <a:moveTo>
                                    <a:pt x="0" y="5782"/>
                                  </a:moveTo>
                                  <a:cubicBezTo>
                                    <a:pt x="3996" y="2065"/>
                                    <a:pt x="9251" y="0"/>
                                    <a:pt x="14709" y="0"/>
                                  </a:cubicBezTo>
                                  <a:cubicBezTo>
                                    <a:pt x="26201" y="0"/>
                                    <a:pt x="35682" y="8999"/>
                                    <a:pt x="36279" y="20477"/>
                                  </a:cubicBezTo>
                                  <a:lnTo>
                                    <a:pt x="147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Arc 1081"/>
                          <wps:cNvSpPr>
                            <a:spLocks/>
                          </wps:cNvSpPr>
                          <wps:spPr bwMode="auto">
                            <a:xfrm rot="12582122">
                              <a:off x="7597" y="6210"/>
                              <a:ext cx="88" cy="3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Line 1082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537" y="6173"/>
                              <a:ext cx="0" cy="5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Line 1083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839" y="6333"/>
                              <a:ext cx="1" cy="2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084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673" y="6398"/>
                              <a:ext cx="147" cy="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Line 1085"/>
                          <wps:cNvCnPr>
                            <a:cxnSpLocks noChangeShapeType="1"/>
                          </wps:cNvCnPr>
                          <wps:spPr bwMode="auto">
                            <a:xfrm rot="1782122" flipH="1">
                              <a:off x="7589" y="6338"/>
                              <a:ext cx="105" cy="6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086"/>
                          <wps:cNvCnPr>
                            <a:cxnSpLocks noChangeShapeType="1"/>
                          </wps:cNvCnPr>
                          <wps:spPr bwMode="auto">
                            <a:xfrm rot="1782122">
                              <a:off x="7710" y="6348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3" name="Freeform 1087"/>
                        <wps:cNvSpPr>
                          <a:spLocks/>
                        </wps:cNvSpPr>
                        <wps:spPr bwMode="auto">
                          <a:xfrm>
                            <a:off x="4238" y="4358"/>
                            <a:ext cx="3316" cy="2192"/>
                          </a:xfrm>
                          <a:custGeom>
                            <a:avLst/>
                            <a:gdLst>
                              <a:gd name="T0" fmla="*/ 30 w 3316"/>
                              <a:gd name="T1" fmla="*/ 0 h 2192"/>
                              <a:gd name="T2" fmla="*/ 3296 w 3316"/>
                              <a:gd name="T3" fmla="*/ 2064 h 2192"/>
                              <a:gd name="T4" fmla="*/ 3310 w 3316"/>
                              <a:gd name="T5" fmla="*/ 2085 h 2192"/>
                              <a:gd name="T6" fmla="*/ 3316 w 3316"/>
                              <a:gd name="T7" fmla="*/ 2114 h 2192"/>
                              <a:gd name="T8" fmla="*/ 3309 w 3316"/>
                              <a:gd name="T9" fmla="*/ 2143 h 2192"/>
                              <a:gd name="T10" fmla="*/ 3292 w 3316"/>
                              <a:gd name="T11" fmla="*/ 2167 h 2192"/>
                              <a:gd name="T12" fmla="*/ 3262 w 3316"/>
                              <a:gd name="T13" fmla="*/ 2191 h 2192"/>
                              <a:gd name="T14" fmla="*/ 3231 w 3316"/>
                              <a:gd name="T15" fmla="*/ 2192 h 2192"/>
                              <a:gd name="T16" fmla="*/ 0 w 3316"/>
                              <a:gd name="T17" fmla="*/ 135 h 2192"/>
                              <a:gd name="T18" fmla="*/ 30 w 3316"/>
                              <a:gd name="T19" fmla="*/ 0 h 2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316" h="2192">
                                <a:moveTo>
                                  <a:pt x="30" y="0"/>
                                </a:moveTo>
                                <a:lnTo>
                                  <a:pt x="3296" y="2064"/>
                                </a:lnTo>
                                <a:lnTo>
                                  <a:pt x="3310" y="2085"/>
                                </a:lnTo>
                                <a:lnTo>
                                  <a:pt x="3316" y="2114"/>
                                </a:lnTo>
                                <a:lnTo>
                                  <a:pt x="3309" y="2143"/>
                                </a:lnTo>
                                <a:lnTo>
                                  <a:pt x="3292" y="2167"/>
                                </a:lnTo>
                                <a:lnTo>
                                  <a:pt x="3262" y="2191"/>
                                </a:lnTo>
                                <a:lnTo>
                                  <a:pt x="3231" y="2192"/>
                                </a:lnTo>
                                <a:lnTo>
                                  <a:pt x="0" y="135"/>
                                </a:lnTo>
                                <a:lnTo>
                                  <a:pt x="3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Freeform 1088"/>
                        <wps:cNvSpPr>
                          <a:spLocks/>
                        </wps:cNvSpPr>
                        <wps:spPr bwMode="auto">
                          <a:xfrm rot="-24089">
                            <a:off x="3806" y="4056"/>
                            <a:ext cx="336" cy="344"/>
                          </a:xfrm>
                          <a:custGeom>
                            <a:avLst/>
                            <a:gdLst>
                              <a:gd name="T0" fmla="*/ 228 w 483"/>
                              <a:gd name="T1" fmla="*/ 486 h 486"/>
                              <a:gd name="T2" fmla="*/ 0 w 483"/>
                              <a:gd name="T3" fmla="*/ 183 h 486"/>
                              <a:gd name="T4" fmla="*/ 6 w 483"/>
                              <a:gd name="T5" fmla="*/ 126 h 486"/>
                              <a:gd name="T6" fmla="*/ 27 w 483"/>
                              <a:gd name="T7" fmla="*/ 81 h 486"/>
                              <a:gd name="T8" fmla="*/ 63 w 483"/>
                              <a:gd name="T9" fmla="*/ 33 h 486"/>
                              <a:gd name="T10" fmla="*/ 108 w 483"/>
                              <a:gd name="T11" fmla="*/ 12 h 486"/>
                              <a:gd name="T12" fmla="*/ 162 w 483"/>
                              <a:gd name="T13" fmla="*/ 0 h 486"/>
                              <a:gd name="T14" fmla="*/ 216 w 483"/>
                              <a:gd name="T15" fmla="*/ 3 h 486"/>
                              <a:gd name="T16" fmla="*/ 252 w 483"/>
                              <a:gd name="T17" fmla="*/ 18 h 486"/>
                              <a:gd name="T18" fmla="*/ 483 w 483"/>
                              <a:gd name="T19" fmla="*/ 291 h 486"/>
                              <a:gd name="T20" fmla="*/ 228 w 483"/>
                              <a:gd name="T21" fmla="*/ 486 h 4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483" h="486">
                                <a:moveTo>
                                  <a:pt x="228" y="486"/>
                                </a:moveTo>
                                <a:lnTo>
                                  <a:pt x="0" y="183"/>
                                </a:lnTo>
                                <a:lnTo>
                                  <a:pt x="6" y="126"/>
                                </a:lnTo>
                                <a:lnTo>
                                  <a:pt x="27" y="81"/>
                                </a:lnTo>
                                <a:lnTo>
                                  <a:pt x="63" y="33"/>
                                </a:lnTo>
                                <a:lnTo>
                                  <a:pt x="108" y="12"/>
                                </a:lnTo>
                                <a:lnTo>
                                  <a:pt x="162" y="0"/>
                                </a:lnTo>
                                <a:lnTo>
                                  <a:pt x="216" y="3"/>
                                </a:lnTo>
                                <a:lnTo>
                                  <a:pt x="252" y="18"/>
                                </a:lnTo>
                                <a:lnTo>
                                  <a:pt x="483" y="291"/>
                                </a:lnTo>
                                <a:lnTo>
                                  <a:pt x="228" y="48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Freeform 1089"/>
                        <wps:cNvSpPr>
                          <a:spLocks/>
                        </wps:cNvSpPr>
                        <wps:spPr bwMode="auto">
                          <a:xfrm rot="666341">
                            <a:off x="3995" y="4240"/>
                            <a:ext cx="369" cy="302"/>
                          </a:xfrm>
                          <a:custGeom>
                            <a:avLst/>
                            <a:gdLst>
                              <a:gd name="T0" fmla="*/ 156 w 555"/>
                              <a:gd name="T1" fmla="*/ 0 h 450"/>
                              <a:gd name="T2" fmla="*/ 549 w 555"/>
                              <a:gd name="T3" fmla="*/ 141 h 450"/>
                              <a:gd name="T4" fmla="*/ 555 w 555"/>
                              <a:gd name="T5" fmla="*/ 204 h 450"/>
                              <a:gd name="T6" fmla="*/ 546 w 555"/>
                              <a:gd name="T7" fmla="*/ 258 h 450"/>
                              <a:gd name="T8" fmla="*/ 531 w 555"/>
                              <a:gd name="T9" fmla="*/ 318 h 450"/>
                              <a:gd name="T10" fmla="*/ 504 w 555"/>
                              <a:gd name="T11" fmla="*/ 372 h 450"/>
                              <a:gd name="T12" fmla="*/ 480 w 555"/>
                              <a:gd name="T13" fmla="*/ 414 h 450"/>
                              <a:gd name="T14" fmla="*/ 444 w 555"/>
                              <a:gd name="T15" fmla="*/ 450 h 450"/>
                              <a:gd name="T16" fmla="*/ 0 w 555"/>
                              <a:gd name="T17" fmla="*/ 303 h 450"/>
                              <a:gd name="T18" fmla="*/ 156 w 555"/>
                              <a:gd name="T19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5" h="450">
                                <a:moveTo>
                                  <a:pt x="156" y="0"/>
                                </a:moveTo>
                                <a:lnTo>
                                  <a:pt x="549" y="141"/>
                                </a:lnTo>
                                <a:lnTo>
                                  <a:pt x="555" y="204"/>
                                </a:lnTo>
                                <a:lnTo>
                                  <a:pt x="546" y="258"/>
                                </a:lnTo>
                                <a:lnTo>
                                  <a:pt x="531" y="318"/>
                                </a:lnTo>
                                <a:lnTo>
                                  <a:pt x="504" y="372"/>
                                </a:lnTo>
                                <a:lnTo>
                                  <a:pt x="480" y="414"/>
                                </a:lnTo>
                                <a:lnTo>
                                  <a:pt x="444" y="450"/>
                                </a:lnTo>
                                <a:lnTo>
                                  <a:pt x="0" y="303"/>
                                </a:lnTo>
                                <a:lnTo>
                                  <a:pt x="1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Oval 1090"/>
                        <wps:cNvSpPr>
                          <a:spLocks noChangeArrowheads="1"/>
                        </wps:cNvSpPr>
                        <wps:spPr bwMode="auto">
                          <a:xfrm rot="-24089">
                            <a:off x="3938" y="4204"/>
                            <a:ext cx="229" cy="2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7" name="Group 1091"/>
                        <wpg:cNvGrpSpPr>
                          <a:grpSpLocks/>
                        </wpg:cNvGrpSpPr>
                        <wpg:grpSpPr bwMode="auto">
                          <a:xfrm>
                            <a:off x="2933" y="4549"/>
                            <a:ext cx="500" cy="465"/>
                            <a:chOff x="3163" y="3402"/>
                            <a:chExt cx="752" cy="692"/>
                          </a:xfrm>
                        </wpg:grpSpPr>
                        <wps:wsp>
                          <wps:cNvPr id="218" name="Oval 1092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Arc 1093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Line 10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10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2" name="Group 1096"/>
                        <wpg:cNvGrpSpPr>
                          <a:grpSpLocks/>
                        </wpg:cNvGrpSpPr>
                        <wpg:grpSpPr bwMode="auto">
                          <a:xfrm rot="6553662">
                            <a:off x="8174" y="5297"/>
                            <a:ext cx="505" cy="460"/>
                            <a:chOff x="3163" y="3402"/>
                            <a:chExt cx="752" cy="692"/>
                          </a:xfrm>
                        </wpg:grpSpPr>
                        <wps:wsp>
                          <wps:cNvPr id="223" name="Oval 1097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Arc 1098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Line 10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7" name="Line 1101"/>
                        <wps:cNvCnPr>
                          <a:cxnSpLocks noChangeShapeType="1"/>
                        </wps:cNvCnPr>
                        <wps:spPr bwMode="auto">
                          <a:xfrm>
                            <a:off x="3681" y="3719"/>
                            <a:ext cx="260" cy="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102"/>
                        <wps:cNvCnPr>
                          <a:cxnSpLocks noChangeShapeType="1"/>
                        </wps:cNvCnPr>
                        <wps:spPr bwMode="auto">
                          <a:xfrm>
                            <a:off x="2167" y="5081"/>
                            <a:ext cx="196" cy="29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Freeform 1103"/>
                        <wps:cNvSpPr>
                          <a:spLocks/>
                        </wps:cNvSpPr>
                        <wps:spPr bwMode="auto">
                          <a:xfrm>
                            <a:off x="9864" y="4537"/>
                            <a:ext cx="794" cy="471"/>
                          </a:xfrm>
                          <a:custGeom>
                            <a:avLst/>
                            <a:gdLst>
                              <a:gd name="T0" fmla="*/ 0 w 1192"/>
                              <a:gd name="T1" fmla="*/ 504 h 702"/>
                              <a:gd name="T2" fmla="*/ 1057 w 1192"/>
                              <a:gd name="T3" fmla="*/ 1 h 702"/>
                              <a:gd name="T4" fmla="*/ 1095 w 1192"/>
                              <a:gd name="T5" fmla="*/ 0 h 702"/>
                              <a:gd name="T6" fmla="*/ 1137 w 1192"/>
                              <a:gd name="T7" fmla="*/ 16 h 702"/>
                              <a:gd name="T8" fmla="*/ 1168 w 1192"/>
                              <a:gd name="T9" fmla="*/ 47 h 702"/>
                              <a:gd name="T10" fmla="*/ 1185 w 1192"/>
                              <a:gd name="T11" fmla="*/ 87 h 702"/>
                              <a:gd name="T12" fmla="*/ 1192 w 1192"/>
                              <a:gd name="T13" fmla="*/ 143 h 702"/>
                              <a:gd name="T14" fmla="*/ 1168 w 1192"/>
                              <a:gd name="T15" fmla="*/ 184 h 702"/>
                              <a:gd name="T16" fmla="*/ 90 w 1192"/>
                              <a:gd name="T17" fmla="*/ 702 h 702"/>
                              <a:gd name="T18" fmla="*/ 0 w 1192"/>
                              <a:gd name="T19" fmla="*/ 504 h 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92" h="702">
                                <a:moveTo>
                                  <a:pt x="0" y="504"/>
                                </a:moveTo>
                                <a:lnTo>
                                  <a:pt x="1057" y="1"/>
                                </a:lnTo>
                                <a:lnTo>
                                  <a:pt x="1095" y="0"/>
                                </a:lnTo>
                                <a:lnTo>
                                  <a:pt x="1137" y="16"/>
                                </a:lnTo>
                                <a:lnTo>
                                  <a:pt x="1168" y="47"/>
                                </a:lnTo>
                                <a:lnTo>
                                  <a:pt x="1185" y="87"/>
                                </a:lnTo>
                                <a:lnTo>
                                  <a:pt x="1192" y="143"/>
                                </a:lnTo>
                                <a:lnTo>
                                  <a:pt x="1168" y="184"/>
                                </a:lnTo>
                                <a:lnTo>
                                  <a:pt x="90" y="702"/>
                                </a:lnTo>
                                <a:lnTo>
                                  <a:pt x="0" y="5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0" name="Arc 1104"/>
                        <wps:cNvSpPr>
                          <a:spLocks/>
                        </wps:cNvSpPr>
                        <wps:spPr bwMode="auto">
                          <a:xfrm rot="36285022">
                            <a:off x="8296" y="5560"/>
                            <a:ext cx="137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Arc 1105"/>
                        <wps:cNvSpPr>
                          <a:spLocks/>
                        </wps:cNvSpPr>
                        <wps:spPr bwMode="auto">
                          <a:xfrm rot="-1436042">
                            <a:off x="8706" y="3244"/>
                            <a:ext cx="1248" cy="3909"/>
                          </a:xfrm>
                          <a:custGeom>
                            <a:avLst/>
                            <a:gdLst>
                              <a:gd name="G0" fmla="+- 0 0 0"/>
                              <a:gd name="G1" fmla="+- 21099 0 0"/>
                              <a:gd name="G2" fmla="+- 21600 0 0"/>
                              <a:gd name="T0" fmla="*/ 4624 w 21600"/>
                              <a:gd name="T1" fmla="*/ 0 h 42060"/>
                              <a:gd name="T2" fmla="*/ 5215 w 21600"/>
                              <a:gd name="T3" fmla="*/ 42060 h 42060"/>
                              <a:gd name="T4" fmla="*/ 0 w 21600"/>
                              <a:gd name="T5" fmla="*/ 21099 h 420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2060" fill="none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</a:path>
                              <a:path w="21600" h="42060" stroke="0" extrusionOk="0">
                                <a:moveTo>
                                  <a:pt x="4624" y="-1"/>
                                </a:moveTo>
                                <a:cubicBezTo>
                                  <a:pt x="14536" y="2172"/>
                                  <a:pt x="21600" y="10951"/>
                                  <a:pt x="21600" y="21099"/>
                                </a:cubicBezTo>
                                <a:cubicBezTo>
                                  <a:pt x="21600" y="31019"/>
                                  <a:pt x="14842" y="39664"/>
                                  <a:pt x="5215" y="42060"/>
                                </a:cubicBezTo>
                                <a:lnTo>
                                  <a:pt x="0" y="210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Arc 1106"/>
                        <wps:cNvSpPr>
                          <a:spLocks/>
                        </wps:cNvSpPr>
                        <wps:spPr bwMode="auto">
                          <a:xfrm rot="40409095">
                            <a:off x="3212" y="4758"/>
                            <a:ext cx="138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Freeform 1107"/>
                        <wps:cNvSpPr>
                          <a:spLocks/>
                        </wps:cNvSpPr>
                        <wps:spPr bwMode="auto">
                          <a:xfrm>
                            <a:off x="2020" y="3306"/>
                            <a:ext cx="648" cy="757"/>
                          </a:xfrm>
                          <a:custGeom>
                            <a:avLst/>
                            <a:gdLst>
                              <a:gd name="T0" fmla="*/ 811 w 973"/>
                              <a:gd name="T1" fmla="*/ 1127 h 1127"/>
                              <a:gd name="T2" fmla="*/ 10 w 973"/>
                              <a:gd name="T3" fmla="*/ 167 h 1127"/>
                              <a:gd name="T4" fmla="*/ 0 w 973"/>
                              <a:gd name="T5" fmla="*/ 132 h 1127"/>
                              <a:gd name="T6" fmla="*/ 3 w 973"/>
                              <a:gd name="T7" fmla="*/ 87 h 1127"/>
                              <a:gd name="T8" fmla="*/ 25 w 973"/>
                              <a:gd name="T9" fmla="*/ 48 h 1127"/>
                              <a:gd name="T10" fmla="*/ 59 w 973"/>
                              <a:gd name="T11" fmla="*/ 21 h 1127"/>
                              <a:gd name="T12" fmla="*/ 112 w 973"/>
                              <a:gd name="T13" fmla="*/ 0 h 1127"/>
                              <a:gd name="T14" fmla="*/ 158 w 973"/>
                              <a:gd name="T15" fmla="*/ 11 h 1127"/>
                              <a:gd name="T16" fmla="*/ 973 w 973"/>
                              <a:gd name="T17" fmla="*/ 989 h 1127"/>
                              <a:gd name="T18" fmla="*/ 811 w 973"/>
                              <a:gd name="T19" fmla="*/ 1127 h 1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73" h="1127">
                                <a:moveTo>
                                  <a:pt x="811" y="1127"/>
                                </a:moveTo>
                                <a:lnTo>
                                  <a:pt x="10" y="167"/>
                                </a:lnTo>
                                <a:lnTo>
                                  <a:pt x="0" y="132"/>
                                </a:lnTo>
                                <a:lnTo>
                                  <a:pt x="3" y="87"/>
                                </a:lnTo>
                                <a:lnTo>
                                  <a:pt x="25" y="48"/>
                                </a:lnTo>
                                <a:lnTo>
                                  <a:pt x="59" y="21"/>
                                </a:lnTo>
                                <a:lnTo>
                                  <a:pt x="112" y="0"/>
                                </a:lnTo>
                                <a:lnTo>
                                  <a:pt x="158" y="11"/>
                                </a:lnTo>
                                <a:lnTo>
                                  <a:pt x="973" y="989"/>
                                </a:lnTo>
                                <a:lnTo>
                                  <a:pt x="811" y="1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Arc 1108"/>
                        <wps:cNvSpPr>
                          <a:spLocks/>
                        </wps:cNvSpPr>
                        <wps:spPr bwMode="auto">
                          <a:xfrm rot="19218933">
                            <a:off x="1819" y="3933"/>
                            <a:ext cx="2033" cy="717"/>
                          </a:xfrm>
                          <a:custGeom>
                            <a:avLst/>
                            <a:gdLst>
                              <a:gd name="G0" fmla="+- 20909 0 0"/>
                              <a:gd name="G1" fmla="+- 21600 0 0"/>
                              <a:gd name="G2" fmla="+- 21600 0 0"/>
                              <a:gd name="T0" fmla="*/ 0 w 41158"/>
                              <a:gd name="T1" fmla="*/ 16181 h 21600"/>
                              <a:gd name="T2" fmla="*/ 41158 w 41158"/>
                              <a:gd name="T3" fmla="*/ 14079 h 21600"/>
                              <a:gd name="T4" fmla="*/ 20909 w 411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158" h="21600" fill="none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</a:path>
                              <a:path w="41158" h="21600" stroke="0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  <a:lnTo>
                                  <a:pt x="209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5" name="Group 1109"/>
                        <wpg:cNvGrpSpPr>
                          <a:grpSpLocks/>
                        </wpg:cNvGrpSpPr>
                        <wpg:grpSpPr bwMode="auto">
                          <a:xfrm rot="2969318">
                            <a:off x="1766" y="3689"/>
                            <a:ext cx="870" cy="96"/>
                            <a:chOff x="3168" y="6912"/>
                            <a:chExt cx="1296" cy="144"/>
                          </a:xfrm>
                        </wpg:grpSpPr>
                        <wps:wsp>
                          <wps:cNvPr id="236" name="Line 1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Line 11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" name="Line 1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Line 1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Line 1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Line 11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" name="Line 11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Line 11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Line 11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5" name="Group 1119"/>
                        <wpg:cNvGrpSpPr>
                          <a:grpSpLocks/>
                        </wpg:cNvGrpSpPr>
                        <wpg:grpSpPr bwMode="auto">
                          <a:xfrm rot="9280233" flipV="1">
                            <a:off x="9948" y="4817"/>
                            <a:ext cx="863" cy="97"/>
                            <a:chOff x="3168" y="6912"/>
                            <a:chExt cx="1296" cy="144"/>
                          </a:xfrm>
                        </wpg:grpSpPr>
                        <wps:wsp>
                          <wps:cNvPr id="246" name="Line 11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Line 1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" name="Line 11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Line 11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Line 11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11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" name="Line 1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Line 1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" name="Line 1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55" name="Freeform 1129"/>
                        <wps:cNvSpPr>
                          <a:spLocks/>
                        </wps:cNvSpPr>
                        <wps:spPr bwMode="auto">
                          <a:xfrm>
                            <a:off x="4752" y="4501"/>
                            <a:ext cx="6083" cy="2719"/>
                          </a:xfrm>
                          <a:custGeom>
                            <a:avLst/>
                            <a:gdLst>
                              <a:gd name="T0" fmla="*/ 0 w 7785"/>
                              <a:gd name="T1" fmla="*/ 3674 h 3674"/>
                              <a:gd name="T2" fmla="*/ 7785 w 7785"/>
                              <a:gd name="T3" fmla="*/ 0 h 3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785" h="3674">
                                <a:moveTo>
                                  <a:pt x="0" y="3674"/>
                                </a:moveTo>
                                <a:lnTo>
                                  <a:pt x="778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Freeform 1130"/>
                        <wps:cNvSpPr>
                          <a:spLocks/>
                        </wps:cNvSpPr>
                        <wps:spPr bwMode="auto">
                          <a:xfrm>
                            <a:off x="1806" y="3060"/>
                            <a:ext cx="3675" cy="4332"/>
                          </a:xfrm>
                          <a:custGeom>
                            <a:avLst/>
                            <a:gdLst>
                              <a:gd name="T0" fmla="*/ 5054 w 5054"/>
                              <a:gd name="T1" fmla="*/ 5910 h 5910"/>
                              <a:gd name="T2" fmla="*/ 0 w 5054"/>
                              <a:gd name="T3" fmla="*/ 0 h 5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54" h="5910">
                                <a:moveTo>
                                  <a:pt x="5054" y="591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Line 1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25" y="3375"/>
                            <a:ext cx="454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11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56" y="3373"/>
                            <a:ext cx="3540" cy="4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1133"/>
                        <wps:cNvCnPr>
                          <a:cxnSpLocks noChangeShapeType="1"/>
                        </wps:cNvCnPr>
                        <wps:spPr bwMode="auto">
                          <a:xfrm flipH="1">
                            <a:off x="6462" y="2584"/>
                            <a:ext cx="8" cy="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1134"/>
                        <wps:cNvCnPr>
                          <a:cxnSpLocks noChangeShapeType="1"/>
                        </wps:cNvCnPr>
                        <wps:spPr bwMode="auto">
                          <a:xfrm flipV="1">
                            <a:off x="3285" y="351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1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7185" y="5610"/>
                            <a:ext cx="1170" cy="18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1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8345" y="5622"/>
                            <a:ext cx="8" cy="1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064BBF" id="Group 1334" o:spid="_x0000_s1026" style="position:absolute;margin-left:18.3pt;margin-top:5.35pt;width:451.45pt;height:247.8pt;z-index:251262976" coordorigin="1806,2584" coordsize="9029,4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">
                <v:rect id="Rectangle 1034" o:spid="_x0000_s1027" style="position:absolute;left:2011;top:5287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" filled="f" stroked="f" strokeweight="0">
                  <v:textbox inset="0,0,0,0">
                    <w:txbxContent>
                      <w:p w14:paraId="33EB183C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</w:p>
                    </w:txbxContent>
                  </v:textbox>
                </v:rect>
                <v:shape id="Arc 1035" o:spid="_x0000_s1028" style="position:absolute;left:7793;top:4555;width:1367;height:1987;rotation:-1824719fd;visibility:visible;mso-wrap-style:square;v-text-anchor:top" coordsize="43200,43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" path="m1105,28420nfc373,26221,,23918,,21600,,9670,9670,,21600,,33529,,43200,9670,43200,21600v,10902,-8126,20096,-18945,21436em1105,28420nsc373,26221,,23918,,21600,,9670,9670,,21600,,33529,,43200,9670,43200,21600v,10902,-8126,20096,-18945,21436l21600,21600,1105,28420xe" filled="f">
                  <v:stroke startarrow="block"/>
                  <v:path arrowok="t" o:extrusionok="f" o:connecttype="custom" o:connectlocs="35,1312;768,1987;683,997" o:connectangles="0,0,0"/>
                </v:shape>
                <v:shape id="Arc 1036" o:spid="_x0000_s1029" style="position:absolute;left:4748;top:3637;width:481;height:351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rect id="Rectangle 1037" o:spid="_x0000_s1030" style="position:absolute;left:6480;top:2638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" filled="f" stroked="f" strokeweight="0">
                  <v:textbox inset="0,0,0,0">
                    <w:txbxContent>
                      <w:p w14:paraId="6A3E298D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</w:p>
                    </w:txbxContent>
                  </v:textbox>
                </v:rect>
                <v:rect id="Rectangle 1038" o:spid="_x0000_s1031" style="position:absolute;left:9894;top:7167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" filled="f" stroked="f" strokeweight="0">
                  <v:textbox inset="0,0,0,0">
                    <w:txbxContent>
                      <w:p w14:paraId="6B740CAD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</w:p>
                    </w:txbxContent>
                  </v:textbox>
                </v:rect>
                <v:rect id="Rectangle 1039" o:spid="_x0000_s1032" style="position:absolute;left:5679;top:3362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" filled="f" stroked="f" strokeweight="0">
                  <v:textbox inset="0,0,0,0">
                    <w:txbxContent>
                      <w:p w14:paraId="3B18AEF9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040" o:spid="_x0000_s1033" style="position:absolute;left:3406;top:426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" filled="f" stroked="f" strokeweight="0">
                  <v:textbox inset="0,0,0,0">
                    <w:txbxContent>
                      <w:p w14:paraId="613E5FF1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041" o:spid="_x0000_s1034" style="position:absolute;left:8045;top:6016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" filled="f" stroked="f" strokeweight="0">
                  <v:textbox inset="0,0,0,0">
                    <w:txbxContent>
                      <w:p w14:paraId="092F2E8B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042" o:spid="_x0000_s1035" style="position:absolute;left:6842;top:360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" filled="f" stroked="f" strokeweight="0">
                  <v:textbox inset="0,0,0,0">
                    <w:txbxContent>
                      <w:p w14:paraId="50370AED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043" o:spid="_x0000_s1036" style="position:absolute;left:7481;top:6876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" filled="f" stroked="f" strokeweight="0">
                  <v:textbox inset="0,0,0,0">
                    <w:txbxContent>
                      <w:p w14:paraId="3E8DDBD3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044" o:spid="_x0000_s1037" style="position:absolute;left:8640;top:5590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" filled="f" stroked="f" strokeweight="0">
                  <v:textbox inset="0,0,0,0">
                    <w:txbxContent>
                      <w:p w14:paraId="4F3E946E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045" o:spid="_x0000_s1038" style="position:absolute;left:3058;top:4964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" filled="f" stroked="f" strokeweight="0">
                  <v:textbox inset="0,0,0,0">
                    <w:txbxContent>
                      <w:p w14:paraId="28478E98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046" o:spid="_x0000_s1039" style="position:absolute;left:3871;top:3494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" filled="f" stroked="f" strokeweight="0">
                  <v:textbox inset="0,0,0,0">
                    <w:txbxContent>
                      <w:p w14:paraId="2289FE8F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047" o:spid="_x0000_s1040" style="position:absolute;left:6248;top:339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" filled="f" stroked="f" strokeweight="0">
                  <v:textbox inset="0,0,0,0">
                    <w:txbxContent>
                      <w:p w14:paraId="0D5AD7D1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rect id="Rectangle 1048" o:spid="_x0000_s1041" style="position:absolute;left:5663;top:4874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" filled="f" stroked="f" strokeweight="0">
                  <v:textbox inset="0,0,0,0">
                    <w:txbxContent>
                      <w:p w14:paraId="7B640460" w14:textId="77777777" w:rsidR="008B68EC" w:rsidRDefault="008B68EC" w:rsidP="00A638C8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e</w:t>
                        </w:r>
                      </w:p>
                    </w:txbxContent>
                  </v:textbox>
                </v:rect>
                <v:rect id="Rectangle 1049" o:spid="_x0000_s1042" style="position:absolute;left:5203;top:3516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" filled="f" stroked="f" strokeweight="0">
                  <v:textbox inset="0,0,0,0">
                    <w:txbxContent>
                      <w:p w14:paraId="39FEE2B4" w14:textId="77777777" w:rsidR="008B68EC" w:rsidRDefault="008B68EC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050" o:spid="_x0000_s1043" style="position:absolute;left:7432;top:5275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" filled="f" stroked="f" strokeweight="0">
                  <v:textbox inset="0,0,0,0">
                    <w:txbxContent>
                      <w:p w14:paraId="329A077B" w14:textId="77777777" w:rsidR="008B68EC" w:rsidRDefault="008B68EC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oval id="Oval 1052" o:spid="_x0000_s1044" style="position:absolute;left:2469;top:3593;width:1436;height:2153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" filled="f" fillcolor="yellow" strokeweight="1.5pt"/>
                <v:shape id="Arc 1053" o:spid="_x0000_s1045" style="position:absolute;left:7355;top:3523;width:2496;height:4015;rotation:-1568541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" path="m217,24659nfc72,23645,,22623,,21600,,9670,9670,,21600,,33529,,43200,9670,43200,21600v,11929,-9671,21600,-21600,21600c13649,43200,6342,38832,2576,31831em217,24659nsc72,23645,,22623,,21600,,9670,9670,,21600,,33529,,43200,9670,43200,21600v,11929,-9671,21600,-21600,21600c13649,43200,6342,38832,2576,31831l21600,21600,217,24659xe" filled="f" strokeweight="1.5pt">
                  <v:path arrowok="t" o:extrusionok="f" o:connecttype="custom" o:connectlocs="13,2292;149,2958;1248,2007" o:connectangles="0,0,0"/>
                </v:shape>
                <v:line id="Line 1054" o:spid="_x0000_s1046" style="position:absolute;flip:x;visibility:visible;mso-wrap-style:square" from="7830,3558" to="8218,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" strokeweight="1.5pt"/>
                <v:line id="Line 1055" o:spid="_x0000_s1047" style="position:absolute;flip:y;visibility:visible;mso-wrap-style:square" from="9487,7116" to="9824,7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" strokeweight="1.5pt"/>
                <v:group id="Group 1333" o:spid="_x0000_s1048" style="position:absolute;left:7382;top:6251;width:783;height:622" coordorigin="7220,5987" coordsize="783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<v:line id="Line 1056" o:spid="_x0000_s1049" style="position:absolute;rotation:-3901409fd;flip:y;visibility:visible;mso-wrap-style:square" from="7423,6324" to="7675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" strokeweight="1.5pt"/>
                  <v:line id="Line 1057" o:spid="_x0000_s1050" style="position:absolute;rotation:-3901409fd;flip:y;visibility:visible;mso-wrap-style:square" from="7295,6400" to="7547,6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" strokeweight="1.5pt"/>
                  <v:line id="Line 1058" o:spid="_x0000_s1051" style="position:absolute;rotation:-3901409fd;flip:y;visibility:visible;mso-wrap-style:square" from="7465,6301" to="7675,6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" strokeweight="1.5pt"/>
                  <v:line id="Line 1059" o:spid="_x0000_s1052" style="position:absolute;rotation:3901409fd;flip:x y;visibility:visible;mso-wrap-style:square" from="7297,6107" to="7548,62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" strokeweight="1.5pt"/>
                  <v:line id="Line 1060" o:spid="_x0000_s1053" style="position:absolute;rotation:3901409fd;visibility:visible;mso-wrap-style:square" from="7358,6291" to="7358,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" strokeweight="1.5pt"/>
                  <v:line id="Line 1061" o:spid="_x0000_s1054" style="position:absolute;rotation:3901409fd;flip:x y;visibility:visible;mso-wrap-style:square" from="7168,6184" to="7419,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" strokeweight="1.5pt"/>
                  <v:line id="Line 1062" o:spid="_x0000_s1055" style="position:absolute;rotation:3901409fd;visibility:visible;mso-wrap-style:square" from="7360,5998" to="7360,6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" strokeweight="1.5pt"/>
                  <v:line id="Line 1063" o:spid="_x0000_s1056" style="position:absolute;rotation:3901409fd;flip:x y;visibility:visible;mso-wrap-style:square" from="7382,6155" to="7549,6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" strokeweight="1.5pt"/>
                  <v:line id="Line 1064" o:spid="_x0000_s1057" style="position:absolute;rotation:-3901409fd;flip:y;visibility:visible;mso-wrap-style:square" from="7468,6103" to="7569,6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" strokeweight="1.5pt"/>
                  <v:line id="Line 1065" o:spid="_x0000_s1058" style="position:absolute;rotation:-3901409fd;flip:y;visibility:visible;mso-wrap-style:square" from="7425,6030" to="7640,6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" strokeweight="1.5pt"/>
                  <v:group id="Group 1066" o:spid="_x0000_s1059" style="position:absolute;left:7580;top:6400;width:117;height:191;rotation:3901409fd" coordorigin="6602,7488" coordsize="669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">
                    <v:shape id="Arc 1067" o:spid="_x0000_s1060" style="position:absolute;left:6544;top:7865;width:904;height:550;rotation:-3534106fd;visibility:visible;mso-wrap-style:square;v-text-anchor:top" coordsize="33544,3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" path="m26127,-1nfc30839,4102,33544,10043,33544,16291v,11929,-9671,21600,-21600,21600c7694,37891,3540,36637,-1,34288em26127,-1nsc30839,4102,33544,10043,33544,16291v,11929,-9671,21600,-21600,21600c7694,37891,3540,36637,-1,34288l11944,16291,26127,-1xe" filled="f" strokeweight="1.5pt">
                      <v:path arrowok="t" o:extrusionok="f" o:connecttype="custom" o:connectlocs="704,0;0,498;322,236" o:connectangles="0,0,0"/>
                    </v:shape>
                    <v:shape id="Arc 1068" o:spid="_x0000_s1061" style="position:absolute;left:6432;top:7658;width:582;height:241;rotation:-3534106fd;visibility:visible;mso-wrap-style:square;v-text-anchor:top" coordsize="21376,1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" path="m14183,-1nfc18081,3393,20633,8072,21375,13188em14183,-1nsc18081,3393,20633,8072,21375,13188l,16291,14183,-1xe" filled="f" strokeweight="1.5pt">
                      <v:path arrowok="t" o:extrusionok="f" o:connecttype="custom" o:connectlocs="386,0;582,195;0,241" o:connectangles="0,0,0"/>
                    </v:shape>
                    <v:line id="Line 1069" o:spid="_x0000_s1062" style="position:absolute;flip:x y;visibility:visible;mso-wrap-style:square" from="6948,7586" to="7248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" strokeweight="1.5pt"/>
                  </v:group>
                  <v:shape id="Arc 1070" o:spid="_x0000_s1063" style="position:absolute;left:7571;top:6486;width:78;height:42;rotation:36730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weight="1.5pt">
                    <v:path arrowok="t" o:extrusionok="f" o:connecttype="custom" o:connectlocs="16,38;18,39;39,21" o:connectangles="0,0,0"/>
                  </v:shape>
                  <v:line id="Line 1071" o:spid="_x0000_s1064" style="position:absolute;rotation:-3901409fd;flip:y;visibility:visible;mso-wrap-style:square" from="7463,6251" to="7545,6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" strokeweight="1.5pt"/>
                  <v:line id="Line 1072" o:spid="_x0000_s1065" style="position:absolute;rotation:1946552fd;visibility:visible;mso-wrap-style:square" from="7898,6282" to="7898,6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" strokeweight="1.5pt"/>
                  <v:line id="Line 1073" o:spid="_x0000_s1066" style="position:absolute;rotation:-1946552fd;flip:x;visibility:visible;mso-wrap-style:square" from="7632,6511" to="7811,66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" strokeweight="1.5pt"/>
                  <v:line id="Line 1074" o:spid="_x0000_s1067" style="position:absolute;rotation:-1946552fd;flip:x;visibility:visible;mso-wrap-style:square" from="7697,6228" to="7950,6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" strokeweight="1.5pt"/>
                  <v:line id="Line 1075" o:spid="_x0000_s1068" style="position:absolute;rotation:-1946552fd;flip:x;visibility:visible;mso-wrap-style:square" from="7673,6288" to="7872,6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" strokeweight="1.5pt"/>
                  <v:line id="Line 1076" o:spid="_x0000_s1069" style="position:absolute;rotation:-1946552fd;flip:x;visibility:visible;mso-wrap-style:square" from="7707,6497" to="7786,6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" strokeweight="1.5pt"/>
                  <v:line id="Line 1077" o:spid="_x0000_s1070" style="position:absolute;rotation:1946552fd;visibility:visible;mso-wrap-style:square" from="7854,6181" to="8003,6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" strokeweight="1.5pt"/>
                  <v:line id="Line 1078" o:spid="_x0000_s1071" style="position:absolute;rotation:-1946552fd;flip:x;visibility:visible;mso-wrap-style:square" from="7615,6078" to="7864,6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" strokeweight="1.5pt"/>
                  <v:shape id="Arc 1079" o:spid="_x0000_s1072" style="position:absolute;left:7533;top:6179;width:176;height:107;rotation:-9849928fd;visibility:visible;mso-wrap-style:square;v-text-anchor:top" coordsize="36309,36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" path="m,5782nfc3996,2065,9251,,14709,,26638,,36309,9670,36309,21600v,5436,-2050,10672,-5741,14664em,5782nsc3996,2065,9251,,14709,,26638,,36309,9670,36309,21600v,5436,-2050,10672,-5741,14664l14709,21600,,5782xe" filled="f" strokeweight="1.5pt">
                    <v:path arrowok="t" o:extrusionok="f" o:connecttype="custom" o:connectlocs="0,17;148,107;71,64" o:connectangles="0,0,0"/>
                  </v:shape>
                  <v:shape id="Arc 1080" o:spid="_x0000_s1073" style="position:absolute;left:7498;top:6263;width:175;height:63;rotation:-9849928fd;visibility:visible;mso-wrap-style:square;v-text-anchor:top" coordsize="3628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" path="m,5782nfc3996,2065,9251,,14709,,26201,,35682,8999,36279,20477em,5782nsc3996,2065,9251,,14709,,26201,,35682,8999,36279,20477l14709,21600,,5782xe" filled="f" strokeweight="1.5pt">
                    <v:path arrowok="t" o:extrusionok="f" o:connecttype="custom" o:connectlocs="0,17;175,60;71,63" o:connectangles="0,0,0"/>
                  </v:shape>
                  <v:shape id="Arc 1081" o:spid="_x0000_s1074" style="position:absolute;left:7597;top:6210;width:88;height:39;rotation:-9849928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  <v:path arrowok="t" o:extrusionok="f" o:connecttype="custom" o:connectlocs="75,33;76,33;44,20" o:connectangles="0,0,0"/>
                  </v:shape>
                  <v:line id="Line 1082" o:spid="_x0000_s1075" style="position:absolute;rotation:-1946552fd;flip:x;visibility:visible;mso-wrap-style:square" from="7537,6173" to="7537,6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" strokeweight="1.5pt"/>
                  <v:line id="Line 1083" o:spid="_x0000_s1076" style="position:absolute;rotation:-1946552fd;flip:x;visibility:visible;mso-wrap-style:square" from="7839,6333" to="7840,6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" strokeweight="1.5pt"/>
                  <v:line id="Line 1084" o:spid="_x0000_s1077" style="position:absolute;rotation:1946552fd;visibility:visible;mso-wrap-style:square" from="7673,6398" to="7820,6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" strokeweight="1.5pt"/>
                  <v:line id="Line 1085" o:spid="_x0000_s1078" style="position:absolute;rotation:-1946552fd;flip:x;visibility:visible;mso-wrap-style:square" from="7589,6338" to="7694,6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" strokeweight="1.5pt"/>
                  <v:line id="Line 1086" o:spid="_x0000_s1079" style="position:absolute;rotation:1946552fd;visibility:visible;mso-wrap-style:square" from="7710,6348" to="7710,6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" strokeweight="1.5pt"/>
                </v:group>
                <v:shape id="Freeform 1087" o:spid="_x0000_s1080" style="position:absolute;left:4238;top:4358;width:3316;height:2192;visibility:visible;mso-wrap-style:square;v-text-anchor:top" coordsize="3316,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" path="m30,l3296,2064r14,21l3316,2114r-7,29l3292,2167r-30,24l3231,2192,,135,30,xe" strokeweight="1.5pt">
                  <v:path arrowok="t" o:connecttype="custom" o:connectlocs="30,0;3296,2064;3310,2085;3316,2114;3309,2143;3292,2167;3262,2191;3231,2192;0,135;30,0" o:connectangles="0,0,0,0,0,0,0,0,0,0"/>
                </v:shape>
                <v:shape id="Freeform 1088" o:spid="_x0000_s1081" style="position:absolute;left:3806;top:4056;width:336;height:344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" path="m228,486l,183,6,126,27,81,63,33,108,12,162,r54,3l252,18,483,291,228,486xe" strokeweight="1.5pt">
                  <v:path arrowok="t" o:connecttype="custom" o:connectlocs="159,344;0,130;4,89;19,57;44,23;75,8;113,0;150,2;175,13;336,206;159,344" o:connectangles="0,0,0,0,0,0,0,0,0,0,0"/>
                </v:shape>
                <v:shape id="Freeform 1089" o:spid="_x0000_s1082" style="position:absolute;left:3995;top:4240;width:369;height:302;rotation:727822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" path="m156,l549,141r6,63l546,258r-15,60l504,372r-24,42l444,450,,303,156,xe" strokeweight="1.5pt">
                  <v:path arrowok="t" o:connecttype="custom" o:connectlocs="104,0;365,95;369,137;363,173;353,213;335,250;319,278;295,302;0,203;104,0" o:connectangles="0,0,0,0,0,0,0,0,0,0"/>
                </v:shape>
                <v:oval id="Oval 1090" o:spid="_x0000_s1083" style="position:absolute;left:3938;top:4204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" strokeweight="1.5pt"/>
                <v:group id="Group 1091" o:spid="_x0000_s1084" style="position:absolute;left:2933;top:454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fWJxAAAANw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UfwNzzPhCMjFAwAA//8DAFBLAQItABQABgAIAAAAIQDb4fbL7gAAAIUBAAATAAAAAAAAAAAA&#10;AAAAAAAAAABbQ29udGVudF9UeXBlc10ueG1sUEsBAi0AFAAGAAgAAAAhAFr0LFu/AAAAFQEAAAsA&#10;AAAAAAAAAAAAAAAAHwEAAF9yZWxzLy5yZWxzUEsBAi0AFAAGAAgAAAAhAJrR9YnEAAAA3AAAAA8A&#10;AAAAAAAAAAAAAAAABwIAAGRycy9kb3ducmV2LnhtbFBLBQYAAAAAAwADALcAAAD4AgAAAAA=&#10;">
                  <v:oval id="Oval 1092" o:spid="_x0000_s1085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" filled="f" strokeweight="1.5pt"/>
                  <v:shape id="Arc 1093" o:spid="_x0000_s1086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1094" o:spid="_x0000_s1087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" strokeweight="1.5pt"/>
                  <v:line id="Line 1095" o:spid="_x0000_s1088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" strokeweight="1.5pt"/>
                </v:group>
                <v:group id="Group 1096" o:spid="_x0000_s1089" style="position:absolute;left:8174;top:5297;width:505;height:460;rotation:7158347fd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">
                  <v:oval id="Oval 1097" o:spid="_x0000_s1090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" filled="f" strokeweight="1.5pt"/>
                  <v:shape id="Arc 1098" o:spid="_x0000_s1091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1099" o:spid="_x0000_s1092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" strokeweight="1.5pt"/>
                  <v:line id="Line 1100" o:spid="_x0000_s1093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" strokeweight="1.5pt"/>
                </v:group>
                <v:line id="Line 1101" o:spid="_x0000_s1094" style="position:absolute;visibility:visible;mso-wrap-style:square" from="3681,3719" to="3941,3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" strokeweight="1.5pt"/>
                <v:line id="Line 1102" o:spid="_x0000_s1095" style="position:absolute;visibility:visible;mso-wrap-style:square" from="2167,5081" to="2363,5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" strokeweight="1.5pt"/>
                <v:shape id="Freeform 1103" o:spid="_x0000_s1096" style="position:absolute;left:9864;top:4537;width:794;height:471;visibility:visible;mso-wrap-style:square;v-text-anchor:top" coordsize="1192,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" path="m,504l1057,1,1095,r42,16l1168,47r17,40l1192,143r-24,41l90,702,,504xe" strokeweight="1.5pt">
                  <v:path arrowok="t" o:connecttype="custom" o:connectlocs="0,338;704,1;729,0;757,11;778,32;789,58;794,96;778,123;60,471;0,338" o:connectangles="0,0,0,0,0,0,0,0,0,0"/>
                </v:shape>
                <v:shape id="Arc 1104" o:spid="_x0000_s1097" style="position:absolute;left:8296;top:5560;width:137;height:87;rotation:-7553000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7,74;119,73;69,44" o:connectangles="0,0,0"/>
                </v:shape>
                <v:shape id="Arc 1105" o:spid="_x0000_s1098" style="position:absolute;left:8706;top:3244;width:1248;height:3909;rotation:-1568541fd;visibility:visible;mso-wrap-style:square;v-text-anchor:top" coordsize="21600,4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" path="m4624,-1nfc14536,2172,21600,10951,21600,21099v,9920,-6758,18565,-16385,20961em4624,-1nsc14536,2172,21600,10951,21600,21099v,9920,-6758,18565,-16385,20961l,21099,4624,-1xe" filled="f" strokeweight="1.5pt">
                  <v:path arrowok="t" o:extrusionok="f" o:connecttype="custom" o:connectlocs="267,0;301,3909;0,1961" o:connectangles="0,0,0"/>
                </v:shape>
                <v:shape id="Arc 1106" o:spid="_x0000_s1099" style="position:absolute;left:3212;top:475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118,74;120,73;69,44" o:connectangles="0,0,0"/>
                </v:shape>
                <v:shape id="Freeform 1107" o:spid="_x0000_s1100" style="position:absolute;left:2020;top:3306;width:648;height:757;visibility:visible;mso-wrap-style:square;v-text-anchor:top" coordsize="973,1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" path="m811,1127l10,167,,132,3,87,25,48,59,21,112,r46,11l973,989,811,1127xe" strokeweight="1.5pt">
                  <v:path arrowok="t" o:connecttype="custom" o:connectlocs="540,757;7,112;0,89;2,58;17,32;39,14;75,0;105,7;648,664;540,757" o:connectangles="0,0,0,0,0,0,0,0,0,0"/>
                </v:shape>
                <v:shape id="Arc 1108" o:spid="_x0000_s1101" style="position:absolute;left:1819;top:3933;width:2033;height:717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" path="m-1,16180nfc2469,6653,11066,,20909,v9028,,17104,5615,20248,14079em-1,16180nsc2469,6653,11066,,20909,v9028,,17104,5615,20248,14079l20909,21600,-1,16180xe" filled="f" strokeweight="1.5pt">
                  <v:path arrowok="t" o:extrusionok="f" o:connecttype="custom" o:connectlocs="0,537;2033,467;1033,717" o:connectangles="0,0,0"/>
                </v:shape>
                <v:group id="Group 1109" o:spid="_x0000_s1102" style="position:absolute;left:1766;top:3689;width:870;height:96;rotation:3243287fd" coordorigin="3168,6912" coordsize="1296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">
                  <v:line id="Line 1110" o:spid="_x0000_s1103" style="position:absolute;visibility:visible;mso-wrap-style:square" from="3168,6912" to="446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" strokeweight="1.5pt"/>
                  <v:line id="Line 1111" o:spid="_x0000_s1104" style="position:absolute;flip:y;visibility:visible;mso-wrap-style:square" from="3168,6912" to="331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" strokeweight="1.5pt"/>
                  <v:line id="Line 1112" o:spid="_x0000_s1105" style="position:absolute;flip:y;visibility:visible;mso-wrap-style:square" from="3312,6912" to="345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" strokeweight="1.5pt"/>
                  <v:line id="Line 1113" o:spid="_x0000_s1106" style="position:absolute;flip:y;visibility:visible;mso-wrap-style:square" from="3456,6912" to="360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" strokeweight="1.5pt"/>
                  <v:line id="Line 1114" o:spid="_x0000_s1107" style="position:absolute;flip:y;visibility:visible;mso-wrap-style:square" from="3600,6912" to="3744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" strokeweight="1.5pt"/>
                  <v:line id="Line 1115" o:spid="_x0000_s1108" style="position:absolute;flip:y;visibility:visible;mso-wrap-style:square" from="3744,6912" to="3888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" strokeweight="1.5pt"/>
                  <v:line id="Line 1116" o:spid="_x0000_s1109" style="position:absolute;flip:y;visibility:visible;mso-wrap-style:square" from="3888,6912" to="403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" strokeweight="1.5pt"/>
                  <v:line id="Line 1117" o:spid="_x0000_s1110" style="position:absolute;flip:y;visibility:visible;mso-wrap-style:square" from="4032,6912" to="417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" strokeweight="1.5pt"/>
                  <v:line id="Line 1118" o:spid="_x0000_s1111" style="position:absolute;flip:y;visibility:visible;mso-wrap-style:square" from="4176,6912" to="432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" strokeweight="1.5pt"/>
                </v:group>
                <v:group id="Group 1119" o:spid="_x0000_s1112" style="position:absolute;left:9948;top:4817;width:863;height:97;rotation:-10136489fd;flip:y" coordorigin="3168,6912" coordsize="1296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">
                  <v:line id="Line 1120" o:spid="_x0000_s1113" style="position:absolute;visibility:visible;mso-wrap-style:square" from="3168,6912" to="446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" strokeweight="1.5pt"/>
                  <v:line id="Line 1121" o:spid="_x0000_s1114" style="position:absolute;flip:y;visibility:visible;mso-wrap-style:square" from="3168,6912" to="331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" strokeweight="1.5pt"/>
                  <v:line id="Line 1122" o:spid="_x0000_s1115" style="position:absolute;flip:y;visibility:visible;mso-wrap-style:square" from="3312,6912" to="345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" strokeweight="1.5pt"/>
                  <v:line id="Line 1123" o:spid="_x0000_s1116" style="position:absolute;flip:y;visibility:visible;mso-wrap-style:square" from="3456,6912" to="360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" strokeweight="1.5pt"/>
                  <v:line id="Line 1124" o:spid="_x0000_s1117" style="position:absolute;flip:y;visibility:visible;mso-wrap-style:square" from="3600,6912" to="3744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" strokeweight="1.5pt"/>
                  <v:line id="Line 1125" o:spid="_x0000_s1118" style="position:absolute;flip:y;visibility:visible;mso-wrap-style:square" from="3744,6912" to="3888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" strokeweight="1.5pt"/>
                  <v:line id="Line 1126" o:spid="_x0000_s1119" style="position:absolute;flip:y;visibility:visible;mso-wrap-style:square" from="3888,6912" to="403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" strokeweight="1.5pt"/>
                  <v:line id="Line 1127" o:spid="_x0000_s1120" style="position:absolute;flip:y;visibility:visible;mso-wrap-style:square" from="4032,6912" to="417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" strokeweight="1.5pt"/>
                  <v:line id="Line 1128" o:spid="_x0000_s1121" style="position:absolute;flip:y;visibility:visible;mso-wrap-style:square" from="4176,6912" to="432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" strokeweight="1.5pt"/>
                </v:group>
                <v:shape id="Freeform 1129" o:spid="_x0000_s1122" style="position:absolute;left:4752;top:4501;width:6083;height:2719;visibility:visible;mso-wrap-style:square;v-text-anchor:top" coordsize="7785,3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" path="m,3674l7785,e" filled="f">
                  <v:stroke dashstyle="dash"/>
                  <v:path arrowok="t" o:connecttype="custom" o:connectlocs="0,2719;6083,0" o:connectangles="0,0"/>
                </v:shape>
                <v:shape id="Freeform 1130" o:spid="_x0000_s1123" style="position:absolute;left:1806;top:3060;width:3675;height:4332;visibility:visible;mso-wrap-style:square;v-text-anchor:top" coordsize="5054,5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" path="m5054,5910l,e" filled="f">
                  <v:stroke dashstyle="dash"/>
                  <v:path arrowok="t" o:connecttype="custom" o:connectlocs="3675,4332;0,0" o:connectangles="0,0"/>
                </v:shape>
                <v:line id="Line 1131" o:spid="_x0000_s1124" style="position:absolute;flip:y;visibility:visible;mso-wrap-style:square" from="1925,3375" to="6465,5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">
                  <v:stroke startarrow="block"/>
                </v:line>
                <v:line id="Line 1132" o:spid="_x0000_s1125" style="position:absolute;flip:x y;visibility:visible;mso-wrap-style:square" from="6456,3373" to="9996,7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">
                  <v:stroke startarrow="block"/>
                </v:line>
                <v:line id="Line 1133" o:spid="_x0000_s1126" style="position:absolute;flip:x;visibility:visible;mso-wrap-style:square" from="6462,2584" to="6470,3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">
                  <v:stroke startarrow="block"/>
                </v:line>
                <v:line id="Line 1134" o:spid="_x0000_s1127" style="position:absolute;flip:y;visibility:visible;mso-wrap-style:square" from="3285,3510" to="5220,4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"/>
                <v:line id="Line 1135" o:spid="_x0000_s1128" style="position:absolute;flip:x;visibility:visible;mso-wrap-style:square" from="7185,5610" to="8355,7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"/>
                <v:line id="Line 1136" o:spid="_x0000_s1129" style="position:absolute;flip:x;visibility:visible;mso-wrap-style:square" from="8345,5622" to="8353,7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">
                  <v:stroke dashstyle="dash"/>
                </v:line>
              </v:group>
            </w:pict>
          </mc:Fallback>
        </mc:AlternateContent>
      </w:r>
    </w:p>
    <w:p w14:paraId="357EC19A" w14:textId="77777777" w:rsidR="00A638C8" w:rsidRPr="00B9467F" w:rsidRDefault="00A638C8">
      <w:pPr>
        <w:rPr>
          <w:sz w:val="24"/>
          <w:lang w:val="pt-BR"/>
        </w:rPr>
      </w:pPr>
    </w:p>
    <w:p w14:paraId="5AD5F6A1" w14:textId="77777777" w:rsidR="00A638C8" w:rsidRPr="00B9467F" w:rsidRDefault="00A638C8">
      <w:pPr>
        <w:rPr>
          <w:sz w:val="24"/>
          <w:lang w:val="pt-BR"/>
        </w:rPr>
      </w:pPr>
    </w:p>
    <w:p w14:paraId="5D63557B" w14:textId="77777777" w:rsidR="00A638C8" w:rsidRPr="00B9467F" w:rsidRDefault="00A638C8">
      <w:pPr>
        <w:rPr>
          <w:sz w:val="24"/>
          <w:lang w:val="pt-BR"/>
        </w:rPr>
      </w:pPr>
    </w:p>
    <w:p w14:paraId="46D3251A" w14:textId="77777777" w:rsidR="00A638C8" w:rsidRPr="00B9467F" w:rsidRDefault="00A638C8">
      <w:pPr>
        <w:rPr>
          <w:sz w:val="24"/>
          <w:lang w:val="pt-BR"/>
        </w:rPr>
      </w:pPr>
    </w:p>
    <w:p w14:paraId="2D4332FC" w14:textId="77777777" w:rsidR="00A638C8" w:rsidRPr="00B9467F" w:rsidRDefault="00A638C8">
      <w:pPr>
        <w:rPr>
          <w:sz w:val="24"/>
          <w:lang w:val="pt-BR"/>
        </w:rPr>
      </w:pPr>
    </w:p>
    <w:p w14:paraId="0607AD8A" w14:textId="77777777" w:rsidR="00A638C8" w:rsidRPr="00B9467F" w:rsidRDefault="00A638C8">
      <w:pPr>
        <w:rPr>
          <w:sz w:val="24"/>
          <w:lang w:val="pt-BR"/>
        </w:rPr>
      </w:pPr>
    </w:p>
    <w:p w14:paraId="6F993F40" w14:textId="77777777" w:rsidR="00A638C8" w:rsidRPr="00B9467F" w:rsidRDefault="00A638C8">
      <w:pPr>
        <w:rPr>
          <w:sz w:val="24"/>
          <w:lang w:val="pt-BR"/>
        </w:rPr>
      </w:pPr>
    </w:p>
    <w:p w14:paraId="651C7C53" w14:textId="77777777" w:rsidR="00A638C8" w:rsidRPr="00B9467F" w:rsidRDefault="00A638C8">
      <w:pPr>
        <w:rPr>
          <w:sz w:val="24"/>
          <w:lang w:val="pt-BR"/>
        </w:rPr>
      </w:pPr>
    </w:p>
    <w:p w14:paraId="10DA6295" w14:textId="77777777" w:rsidR="00A638C8" w:rsidRPr="00B9467F" w:rsidRDefault="00A638C8">
      <w:pPr>
        <w:rPr>
          <w:sz w:val="24"/>
          <w:lang w:val="pt-BR"/>
        </w:rPr>
      </w:pPr>
    </w:p>
    <w:p w14:paraId="2504AD38" w14:textId="77777777" w:rsidR="00A638C8" w:rsidRPr="00B9467F" w:rsidRDefault="00A638C8">
      <w:pPr>
        <w:rPr>
          <w:sz w:val="24"/>
          <w:lang w:val="pt-BR"/>
        </w:rPr>
      </w:pPr>
    </w:p>
    <w:p w14:paraId="3F7614EF" w14:textId="77777777" w:rsidR="00A638C8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261952" behindDoc="0" locked="0" layoutInCell="1" allowOverlap="1" wp14:anchorId="4BF094CB" wp14:editId="67890B62">
                <wp:simplePos x="0" y="0"/>
                <wp:positionH relativeFrom="column">
                  <wp:posOffset>-152400</wp:posOffset>
                </wp:positionH>
                <wp:positionV relativeFrom="paragraph">
                  <wp:posOffset>165735</wp:posOffset>
                </wp:positionV>
                <wp:extent cx="2286000" cy="1781175"/>
                <wp:effectExtent l="0" t="0" r="0" b="0"/>
                <wp:wrapNone/>
                <wp:docPr id="158" name="Text Box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78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798228" w14:textId="77777777" w:rsidR="008B68EC" w:rsidRDefault="008B68EC" w:rsidP="00A638C8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 = OA = ground (20.43 cm)</w:t>
                            </w:r>
                          </w:p>
                          <w:p w14:paraId="61830F85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b = AB = input crank (4.00 cm) </w:t>
                            </w:r>
                          </w:p>
                          <w:p w14:paraId="7BF75D18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</w:t>
                            </w:r>
                            <w:proofErr w:type="gramStart"/>
                            <w:r>
                              <w:rPr>
                                <w:sz w:val="24"/>
                              </w:rPr>
                              <w:t>in</w:t>
                            </w:r>
                            <w:proofErr w:type="gramEnd"/>
                            <w:r>
                              <w:rPr>
                                <w:sz w:val="24"/>
                              </w:rPr>
                              <w:t xml:space="preserve"> y-z plane </w:t>
                            </w:r>
                          </w:p>
                          <w:p w14:paraId="5BBB649E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 = CD = follower (10.00 cm)</w:t>
                            </w:r>
                          </w:p>
                          <w:p w14:paraId="3F0FE7D3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</w:t>
                            </w:r>
                            <w:proofErr w:type="gramStart"/>
                            <w:r>
                              <w:rPr>
                                <w:sz w:val="24"/>
                              </w:rPr>
                              <w:t>in</w:t>
                            </w:r>
                            <w:proofErr w:type="gramEnd"/>
                            <w:r>
                              <w:rPr>
                                <w:sz w:val="24"/>
                              </w:rPr>
                              <w:t xml:space="preserve"> x-y plane </w:t>
                            </w:r>
                          </w:p>
                          <w:p w14:paraId="603D6F1B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 = OD = ground (19.97 cm)</w:t>
                            </w:r>
                          </w:p>
                          <w:p w14:paraId="2FDC3667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e = BC = coupler (30.42 cm)</w:t>
                            </w:r>
                          </w:p>
                          <w:p w14:paraId="2E1FCDDC" w14:textId="77777777" w:rsidR="008B68EC" w:rsidRDefault="008B68EC" w:rsidP="00A638C8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</w:t>
                            </w:r>
                            <w:r>
                              <w:rPr>
                                <w:sz w:val="24"/>
                              </w:rPr>
                              <w:t xml:space="preserve"> = crank angle in y-z plane</w:t>
                            </w:r>
                          </w:p>
                          <w:p w14:paraId="15292C7E" w14:textId="77777777" w:rsidR="008B68EC" w:rsidRDefault="008B68EC" w:rsidP="00A638C8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</w:t>
                            </w:r>
                            <w:r>
                              <w:rPr>
                                <w:rFonts w:ascii="Symbol" w:hAnsi="Symbol"/>
                                <w:sz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</w:rPr>
                              <w:t>= follower angle in x-y plane</w:t>
                            </w:r>
                          </w:p>
                          <w:p w14:paraId="679CA0C2" w14:textId="77777777" w:rsidR="008B68EC" w:rsidRDefault="008B68EC" w:rsidP="00A638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F094CB" id="_x0000_t202" coordsize="21600,21600" o:spt="202" path="m,l,21600r21600,l21600,xe">
                <v:stroke joinstyle="miter"/>
                <v:path gradientshapeok="t" o:connecttype="rect"/>
              </v:shapetype>
              <v:shape id="Text Box 1032" o:spid="_x0000_s1130" type="#_x0000_t202" style="position:absolute;margin-left:-12pt;margin-top:13.05pt;width:180pt;height:140.25pt;z-index:25126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XWwvQIAAMc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" filled="f" stroked="f">
                <v:textbox>
                  <w:txbxContent>
                    <w:p w14:paraId="45798228" w14:textId="77777777" w:rsidR="008B68EC" w:rsidRDefault="008B68EC" w:rsidP="00A638C8"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a = OA = ground (20.43 cm)</w:t>
                      </w:r>
                    </w:p>
                    <w:p w14:paraId="61830F85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b = AB = input crank (4.00 cm) </w:t>
                      </w:r>
                    </w:p>
                    <w:p w14:paraId="7BF75D18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in y-z plane </w:t>
                      </w:r>
                    </w:p>
                    <w:p w14:paraId="5BBB649E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 = CD = follower (10.00 cm)</w:t>
                      </w:r>
                    </w:p>
                    <w:p w14:paraId="3F0FE7D3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in x-y plane </w:t>
                      </w:r>
                    </w:p>
                    <w:p w14:paraId="603D6F1B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 = OD = ground (19.97 cm)</w:t>
                      </w:r>
                    </w:p>
                    <w:p w14:paraId="2FDC3667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e = BC = coupler (30.42 cm)</w:t>
                      </w:r>
                    </w:p>
                    <w:p w14:paraId="2E1FCDDC" w14:textId="77777777" w:rsidR="008B68EC" w:rsidRDefault="008B68EC" w:rsidP="00A638C8">
                      <w:pPr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</w:t>
                      </w:r>
                      <w:r>
                        <w:rPr>
                          <w:sz w:val="24"/>
                        </w:rPr>
                        <w:t xml:space="preserve"> = crank angle in y-z plane</w:t>
                      </w:r>
                    </w:p>
                    <w:p w14:paraId="15292C7E" w14:textId="77777777" w:rsidR="008B68EC" w:rsidRDefault="008B68EC" w:rsidP="00A638C8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</w:t>
                      </w:r>
                      <w:r>
                        <w:rPr>
                          <w:rFonts w:ascii="Symbol" w:hAnsi="Symbol"/>
                          <w:sz w:val="24"/>
                        </w:rPr>
                        <w:t></w:t>
                      </w:r>
                      <w:r>
                        <w:rPr>
                          <w:sz w:val="24"/>
                        </w:rPr>
                        <w:t>= follower angle in x-y plane</w:t>
                      </w:r>
                    </w:p>
                    <w:p w14:paraId="679CA0C2" w14:textId="77777777" w:rsidR="008B68EC" w:rsidRDefault="008B68EC" w:rsidP="00A638C8"/>
                  </w:txbxContent>
                </v:textbox>
              </v:shape>
            </w:pict>
          </mc:Fallback>
        </mc:AlternateContent>
      </w:r>
    </w:p>
    <w:p w14:paraId="300DFBA1" w14:textId="77777777" w:rsidR="00A638C8" w:rsidRPr="00B9467F" w:rsidRDefault="00A638C8">
      <w:pPr>
        <w:rPr>
          <w:sz w:val="24"/>
          <w:lang w:val="pt-BR"/>
        </w:rPr>
      </w:pPr>
    </w:p>
    <w:p w14:paraId="237B0B0F" w14:textId="77777777" w:rsidR="00A638C8" w:rsidRPr="00B9467F" w:rsidRDefault="00A638C8">
      <w:pPr>
        <w:rPr>
          <w:sz w:val="24"/>
          <w:lang w:val="pt-BR"/>
        </w:rPr>
      </w:pPr>
    </w:p>
    <w:p w14:paraId="4264016F" w14:textId="77777777" w:rsidR="00A638C8" w:rsidRPr="00B9467F" w:rsidRDefault="00A638C8">
      <w:pPr>
        <w:rPr>
          <w:sz w:val="24"/>
          <w:lang w:val="pt-BR"/>
        </w:rPr>
      </w:pPr>
    </w:p>
    <w:p w14:paraId="1197E801" w14:textId="77777777" w:rsidR="00A638C8" w:rsidRPr="00B9467F" w:rsidRDefault="00A638C8">
      <w:pPr>
        <w:rPr>
          <w:sz w:val="24"/>
          <w:lang w:val="pt-BR"/>
        </w:rPr>
      </w:pPr>
    </w:p>
    <w:p w14:paraId="0BAC1854" w14:textId="77777777" w:rsidR="00A638C8" w:rsidRPr="00B9467F" w:rsidRDefault="00A638C8">
      <w:pPr>
        <w:rPr>
          <w:sz w:val="24"/>
          <w:lang w:val="pt-BR"/>
        </w:rPr>
      </w:pPr>
    </w:p>
    <w:p w14:paraId="642DF733" w14:textId="77777777" w:rsidR="00A638C8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264000" behindDoc="0" locked="0" layoutInCell="1" allowOverlap="1" wp14:anchorId="0F868E10" wp14:editId="3804BF06">
                <wp:simplePos x="0" y="0"/>
                <wp:positionH relativeFrom="column">
                  <wp:posOffset>193675</wp:posOffset>
                </wp:positionH>
                <wp:positionV relativeFrom="paragraph">
                  <wp:posOffset>128905</wp:posOffset>
                </wp:positionV>
                <wp:extent cx="5218430" cy="3147060"/>
                <wp:effectExtent l="0" t="0" r="0" b="0"/>
                <wp:wrapNone/>
                <wp:docPr id="134" name="Group 1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18430" cy="3147060"/>
                          <a:chOff x="1910" y="774"/>
                          <a:chExt cx="8218" cy="4956"/>
                        </a:xfrm>
                      </wpg:grpSpPr>
                      <wps:wsp>
                        <wps:cNvPr id="135" name="Rectangle 1292"/>
                        <wps:cNvSpPr>
                          <a:spLocks noChangeArrowheads="1"/>
                        </wps:cNvSpPr>
                        <wps:spPr bwMode="auto">
                          <a:xfrm>
                            <a:off x="8625" y="378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AE777F" w14:textId="77777777" w:rsidR="008B68EC" w:rsidRDefault="008B68EC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6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3043" y="3154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A5C954" w14:textId="77777777" w:rsidR="008B68EC" w:rsidRDefault="008B68EC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" name="Rectangle 1294"/>
                        <wps:cNvSpPr>
                          <a:spLocks noChangeArrowheads="1"/>
                        </wps:cNvSpPr>
                        <wps:spPr bwMode="auto">
                          <a:xfrm>
                            <a:off x="6233" y="15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289777" w14:textId="77777777" w:rsidR="008B68EC" w:rsidRDefault="008B68EC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38" name="Group 1614"/>
                        <wpg:cNvGrpSpPr>
                          <a:grpSpLocks/>
                        </wpg:cNvGrpSpPr>
                        <wpg:grpSpPr bwMode="auto">
                          <a:xfrm>
                            <a:off x="2918" y="2739"/>
                            <a:ext cx="500" cy="465"/>
                            <a:chOff x="2918" y="2739"/>
                            <a:chExt cx="500" cy="465"/>
                          </a:xfrm>
                        </wpg:grpSpPr>
                        <wpg:grpSp>
                          <wpg:cNvPr id="139" name="Group 1295"/>
                          <wpg:cNvGrpSpPr>
                            <a:grpSpLocks/>
                          </wpg:cNvGrpSpPr>
                          <wpg:grpSpPr bwMode="auto">
                            <a:xfrm>
                              <a:off x="2918" y="273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140" name="Oval 1296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" name="Arc 1297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" name="Line 1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Line 1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4" name="Arc 1305"/>
                          <wps:cNvSpPr>
                            <a:spLocks/>
                          </wps:cNvSpPr>
                          <wps:spPr bwMode="auto">
                            <a:xfrm rot="40409095">
                              <a:off x="3197" y="294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" name="Line 1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10" y="1565"/>
                            <a:ext cx="4540" cy="2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6" name="Group 1615"/>
                        <wpg:cNvGrpSpPr>
                          <a:grpSpLocks/>
                        </wpg:cNvGrpSpPr>
                        <wpg:grpSpPr bwMode="auto">
                          <a:xfrm>
                            <a:off x="8182" y="3464"/>
                            <a:ext cx="460" cy="505"/>
                            <a:chOff x="8182" y="3464"/>
                            <a:chExt cx="460" cy="505"/>
                          </a:xfrm>
                        </wpg:grpSpPr>
                        <wpg:grpSp>
                          <wpg:cNvPr id="147" name="Group 1300"/>
                          <wpg:cNvGrpSpPr>
                            <a:grpSpLocks/>
                          </wpg:cNvGrpSpPr>
                          <wpg:grpSpPr bwMode="auto">
                            <a:xfrm rot="6553662">
                              <a:off x="8159" y="3487"/>
                              <a:ext cx="505" cy="460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148" name="Oval 1301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Arc 1302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Line 1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1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2" name="Arc 1307"/>
                          <wps:cNvSpPr>
                            <a:spLocks/>
                          </wps:cNvSpPr>
                          <wps:spPr bwMode="auto">
                            <a:xfrm rot="36285022">
                              <a:off x="8281" y="3750"/>
                              <a:ext cx="137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3" name="Line 13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441" y="1563"/>
                            <a:ext cx="3540" cy="4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309"/>
                        <wps:cNvCnPr>
                          <a:cxnSpLocks noChangeShapeType="1"/>
                        </wps:cNvCnPr>
                        <wps:spPr bwMode="auto">
                          <a:xfrm flipH="1">
                            <a:off x="6447" y="774"/>
                            <a:ext cx="8" cy="7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Rectangle 1608"/>
                        <wps:cNvSpPr>
                          <a:spLocks noChangeArrowheads="1"/>
                        </wps:cNvSpPr>
                        <wps:spPr bwMode="auto">
                          <a:xfrm>
                            <a:off x="2107" y="349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6DEDE7" w14:textId="77777777" w:rsidR="008B68EC" w:rsidRDefault="008B68EC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6" name="Rectangle 1609"/>
                        <wps:cNvSpPr>
                          <a:spLocks noChangeArrowheads="1"/>
                        </wps:cNvSpPr>
                        <wps:spPr bwMode="auto">
                          <a:xfrm>
                            <a:off x="6450" y="88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860040" w14:textId="77777777" w:rsidR="008B68EC" w:rsidRDefault="008B68EC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7" name="Rectangle 1610"/>
                        <wps:cNvSpPr>
                          <a:spLocks noChangeArrowheads="1"/>
                        </wps:cNvSpPr>
                        <wps:spPr bwMode="auto">
                          <a:xfrm>
                            <a:off x="9728" y="516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02CA3E" w14:textId="77777777" w:rsidR="008B68EC" w:rsidRDefault="008B68EC" w:rsidP="00564C6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868E10" id="Group 1616" o:spid="_x0000_s1131" style="position:absolute;margin-left:15.25pt;margin-top:10.15pt;width:410.9pt;height:247.8pt;z-index:251264000" coordorigin="1910,774" coordsize="8218,4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">
                <v:rect id="Rectangle 1292" o:spid="_x0000_s1132" style="position:absolute;left:8625;top:3780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" filled="f" stroked="f" strokeweight="0">
                  <v:textbox inset="0,0,0,0">
                    <w:txbxContent>
                      <w:p w14:paraId="10AE777F" w14:textId="77777777" w:rsidR="008B68EC" w:rsidRDefault="008B68EC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293" o:spid="_x0000_s1133" style="position:absolute;left:3043;top:3154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" filled="f" stroked="f" strokeweight="0">
                  <v:textbox inset="0,0,0,0">
                    <w:txbxContent>
                      <w:p w14:paraId="59A5C954" w14:textId="77777777" w:rsidR="008B68EC" w:rsidRDefault="008B68EC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1294" o:spid="_x0000_s1134" style="position:absolute;left:6233;top:15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" filled="f" stroked="f" strokeweight="0">
                  <v:textbox inset="0,0,0,0">
                    <w:txbxContent>
                      <w:p w14:paraId="7C289777" w14:textId="77777777" w:rsidR="008B68EC" w:rsidRDefault="008B68EC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group id="Group 1614" o:spid="_x0000_s1135" style="position:absolute;left:2918;top:2739;width:500;height:465" coordorigin="2918,2739" coordsize="500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group id="Group 1295" o:spid="_x0000_s1136" style="position:absolute;left:2918;top:273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  <v:oval id="Oval 1296" o:spid="_x0000_s1137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" filled="f" strokecolor="silver" strokeweight="1.5pt"/>
                    <v:shape id="Arc 1297" o:spid="_x0000_s1138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298" o:spid="_x0000_s1139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" strokecolor="silver" strokeweight="1.5pt"/>
                    <v:line id="Line 1299" o:spid="_x0000_s1140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" strokecolor="silver" strokeweight="1.5pt"/>
                  </v:group>
                  <v:shape id="Arc 1305" o:spid="_x0000_s1141" style="position:absolute;left:3197;top:294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06" o:spid="_x0000_s1142" style="position:absolute;flip:y;visibility:visible;mso-wrap-style:square" from="1910,1565" to="6450,3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">
                  <v:stroke startarrow="block"/>
                </v:line>
                <v:group id="Group 1615" o:spid="_x0000_s1143" style="position:absolute;left:8182;top:3464;width:460;height:505" coordorigin="8182,3464" coordsize="460,5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group id="Group 1300" o:spid="_x0000_s1144" style="position:absolute;left:8159;top:3487;width:505;height:460;rotation:7158347fd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">
                    <v:oval id="Oval 1301" o:spid="_x0000_s1145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" filled="f" strokecolor="silver" strokeweight="1.5pt"/>
                    <v:shape id="Arc 1302" o:spid="_x0000_s1146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03" o:spid="_x0000_s1147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" strokecolor="silver" strokeweight="1.5pt"/>
                    <v:line id="Line 1304" o:spid="_x0000_s1148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" strokecolor="silver" strokeweight="1.5pt"/>
                  </v:group>
                  <v:shape id="Arc 1307" o:spid="_x0000_s1149" style="position:absolute;left:8281;top:3750;width:137;height:87;rotation:-7553000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7,74;119,73;69,44" o:connectangles="0,0,0"/>
                  </v:shape>
                </v:group>
                <v:line id="Line 1308" o:spid="_x0000_s1150" style="position:absolute;flip:x y;visibility:visible;mso-wrap-style:square" from="6441,1563" to="9981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">
                  <v:stroke startarrow="block"/>
                </v:line>
                <v:line id="Line 1309" o:spid="_x0000_s1151" style="position:absolute;flip:x;visibility:visible;mso-wrap-style:square" from="6447,774" to="6455,1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">
                  <v:stroke startarrow="block"/>
                </v:line>
                <v:rect id="Rectangle 1608" o:spid="_x0000_s1152" style="position:absolute;left:2107;top:349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" filled="f" stroked="f" strokeweight="0">
                  <v:textbox inset="0,0,0,0">
                    <w:txbxContent>
                      <w:p w14:paraId="246DEDE7" w14:textId="77777777" w:rsidR="008B68EC" w:rsidRDefault="008B68EC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609" o:spid="_x0000_s1153" style="position:absolute;left:6450;top:88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" filled="f" stroked="f" strokeweight="0">
                  <v:textbox inset="0,0,0,0">
                    <w:txbxContent>
                      <w:p w14:paraId="18860040" w14:textId="77777777" w:rsidR="008B68EC" w:rsidRDefault="008B68EC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610" o:spid="_x0000_s1154" style="position:absolute;left:9728;top:516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" filled="f" stroked="f" strokeweight="0">
                  <v:textbox inset="0,0,0,0">
                    <w:txbxContent>
                      <w:p w14:paraId="7402CA3E" w14:textId="77777777" w:rsidR="008B68EC" w:rsidRDefault="008B68EC" w:rsidP="00564C6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2715191" w14:textId="77777777" w:rsidR="00A638C8" w:rsidRPr="00B9467F" w:rsidRDefault="00A638C8">
      <w:pPr>
        <w:rPr>
          <w:sz w:val="24"/>
          <w:lang w:val="pt-BR"/>
        </w:rPr>
      </w:pPr>
    </w:p>
    <w:p w14:paraId="6053130C" w14:textId="77777777" w:rsidR="00A638C8" w:rsidRPr="00B9467F" w:rsidRDefault="00A638C8">
      <w:pPr>
        <w:rPr>
          <w:sz w:val="24"/>
          <w:lang w:val="pt-BR"/>
        </w:rPr>
      </w:pPr>
    </w:p>
    <w:p w14:paraId="6E0E985C" w14:textId="77777777" w:rsidR="00A638C8" w:rsidRPr="00B9467F" w:rsidRDefault="00A638C8">
      <w:pPr>
        <w:rPr>
          <w:sz w:val="24"/>
          <w:lang w:val="pt-BR"/>
        </w:rPr>
      </w:pPr>
    </w:p>
    <w:p w14:paraId="40F7FBEE" w14:textId="77777777" w:rsidR="005C4367" w:rsidRPr="00B9467F" w:rsidRDefault="005C4367">
      <w:pPr>
        <w:rPr>
          <w:sz w:val="24"/>
          <w:lang w:val="pt-BR"/>
        </w:rPr>
      </w:pPr>
    </w:p>
    <w:p w14:paraId="0488B2B4" w14:textId="77777777" w:rsidR="005C4367" w:rsidRPr="00B9467F" w:rsidRDefault="005C4367">
      <w:pPr>
        <w:rPr>
          <w:sz w:val="24"/>
          <w:lang w:val="pt-BR"/>
        </w:rPr>
      </w:pPr>
    </w:p>
    <w:p w14:paraId="0B3C63AF" w14:textId="77777777" w:rsidR="005C4367" w:rsidRPr="00B9467F" w:rsidRDefault="005C4367">
      <w:pPr>
        <w:rPr>
          <w:sz w:val="24"/>
          <w:lang w:val="pt-BR"/>
        </w:rPr>
      </w:pPr>
    </w:p>
    <w:p w14:paraId="26C8DE35" w14:textId="77777777" w:rsidR="005C4367" w:rsidRPr="00B9467F" w:rsidRDefault="005C4367">
      <w:pPr>
        <w:rPr>
          <w:sz w:val="24"/>
          <w:lang w:val="pt-BR"/>
        </w:rPr>
      </w:pPr>
    </w:p>
    <w:p w14:paraId="0301627C" w14:textId="77777777" w:rsidR="005C4367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265024" behindDoc="0" locked="0" layoutInCell="1" allowOverlap="1" wp14:anchorId="29212066" wp14:editId="76E4AD03">
                <wp:simplePos x="0" y="0"/>
                <wp:positionH relativeFrom="column">
                  <wp:posOffset>1145540</wp:posOffset>
                </wp:positionH>
                <wp:positionV relativeFrom="paragraph">
                  <wp:posOffset>6985</wp:posOffset>
                </wp:positionV>
                <wp:extent cx="2329815" cy="1476375"/>
                <wp:effectExtent l="0" t="0" r="0" b="0"/>
                <wp:wrapNone/>
                <wp:docPr id="107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1476375"/>
                          <a:chOff x="2569" y="5173"/>
                          <a:chExt cx="3669" cy="2325"/>
                        </a:xfrm>
                      </wpg:grpSpPr>
                      <wps:wsp>
                        <wps:cNvPr id="108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4562" y="680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3151AA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9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467"/>
                            <a:ext cx="120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Line 184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10" y="5460"/>
                            <a:ext cx="1042" cy="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Line 18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971" y="6535"/>
                            <a:ext cx="765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2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959" y="714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8F6853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3174" y="52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C48407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" name="Rectangle 1153"/>
                        <wps:cNvSpPr>
                          <a:spLocks noChangeArrowheads="1"/>
                        </wps:cNvSpPr>
                        <wps:spPr bwMode="auto">
                          <a:xfrm>
                            <a:off x="5893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28F482" w14:textId="77777777" w:rsidR="008B68EC" w:rsidRDefault="008B68EC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4194" y="56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248B68" w14:textId="77777777" w:rsidR="008B68EC" w:rsidRDefault="008B68EC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3763" y="667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CDEEC6" w14:textId="77777777" w:rsidR="008B68EC" w:rsidRDefault="008B68EC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" name="Arc 1317"/>
                        <wps:cNvSpPr>
                          <a:spLocks/>
                        </wps:cNvSpPr>
                        <wps:spPr bwMode="auto">
                          <a:xfrm>
                            <a:off x="5498" y="530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" name="Group 1617"/>
                        <wpg:cNvGrpSpPr>
                          <a:grpSpLocks/>
                        </wpg:cNvGrpSpPr>
                        <wpg:grpSpPr bwMode="auto">
                          <a:xfrm>
                            <a:off x="2569" y="5389"/>
                            <a:ext cx="2444" cy="1669"/>
                            <a:chOff x="2569" y="5389"/>
                            <a:chExt cx="2444" cy="1669"/>
                          </a:xfrm>
                        </wpg:grpSpPr>
                        <wps:wsp>
                          <wps:cNvPr id="119" name="Oval 1318"/>
                          <wps:cNvSpPr>
                            <a:spLocks noChangeArrowheads="1"/>
                          </wps:cNvSpPr>
                          <wps:spPr bwMode="auto">
                            <a:xfrm rot="3031422" flipH="1">
                              <a:off x="3219" y="5263"/>
                              <a:ext cx="1436" cy="215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319"/>
                          <wps:cNvSpPr>
                            <a:spLocks/>
                          </wps:cNvSpPr>
                          <wps:spPr bwMode="auto">
                            <a:xfrm rot="-24089">
                              <a:off x="4556" y="5726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Oval 132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4688" y="587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389"/>
                              <a:ext cx="260" cy="1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" y="6751"/>
                              <a:ext cx="196" cy="2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Arc 1323"/>
                          <wps:cNvSpPr>
                            <a:spLocks/>
                          </wps:cNvSpPr>
                          <wps:spPr bwMode="auto">
                            <a:xfrm rot="19218933">
                              <a:off x="2569" y="5603"/>
                              <a:ext cx="2033" cy="717"/>
                            </a:xfrm>
                            <a:custGeom>
                              <a:avLst/>
                              <a:gdLst>
                                <a:gd name="G0" fmla="+- 20909 0 0"/>
                                <a:gd name="G1" fmla="+- 21600 0 0"/>
                                <a:gd name="G2" fmla="+- 21600 0 0"/>
                                <a:gd name="T0" fmla="*/ 0 w 41158"/>
                                <a:gd name="T1" fmla="*/ 16181 h 21600"/>
                                <a:gd name="T2" fmla="*/ 41158 w 41158"/>
                                <a:gd name="T3" fmla="*/ 14079 h 21600"/>
                                <a:gd name="T4" fmla="*/ 20909 w 411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1158" h="21600" fill="none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</a:path>
                                <a:path w="41158" h="21600" stroke="0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  <a:lnTo>
                                    <a:pt x="209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5" name="Group 1324"/>
                          <wpg:cNvGrpSpPr>
                            <a:grpSpLocks/>
                          </wpg:cNvGrpSpPr>
                          <wpg:grpSpPr bwMode="auto">
                            <a:xfrm>
                              <a:off x="3683" y="621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126" name="Oval 1325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Arc 1326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Line 1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Line 1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" name="Arc 1329"/>
                          <wps:cNvSpPr>
                            <a:spLocks/>
                          </wps:cNvSpPr>
                          <wps:spPr bwMode="auto">
                            <a:xfrm rot="40409095">
                              <a:off x="3962" y="642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1" name="Line 1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0" y="5488"/>
                            <a:ext cx="2162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5" y="518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2717" y="58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699C13" w14:textId="77777777" w:rsidR="008B68EC" w:rsidRDefault="008B68EC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212066" id="Group 1619" o:spid="_x0000_s1155" style="position:absolute;margin-left:90.2pt;margin-top:.55pt;width:183.45pt;height:116.25pt;z-index:251265024" coordorigin="2569,5173" coordsize="3669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">
                <v:rect id="Rectangle 867" o:spid="_x0000_s1156" style="position:absolute;left:4562;top:680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" filled="f" stroked="f" strokeweight="0">
                  <v:textbox inset="0,0,0,0">
                    <w:txbxContent>
                      <w:p w14:paraId="1C3151AA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172" o:spid="_x0000_s1157" style="position:absolute;flip:y;visibility:visible;mso-wrap-style:square" from="2838,6467" to="4038,7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">
                  <v:stroke startarrow="block"/>
                </v:line>
                <v:line id="Line 184" o:spid="_x0000_s1158" style="position:absolute;rotation:90;flip:x;visibility:visible;mso-wrap-style:square" from="3010,5460" to="4052,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">
                  <v:stroke startarrow="block"/>
                </v:line>
                <v:line id="Line 185" o:spid="_x0000_s1159" style="position:absolute;rotation:-90;flip:x;visibility:visible;mso-wrap-style:square" from="3971,6535" to="4736,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">
                  <v:stroke startarrow="block"/>
                </v:line>
                <v:rect id="Rectangle 869" o:spid="_x0000_s1160" style="position:absolute;left:2959;top:7141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" filled="f" stroked="f" strokeweight="0">
                  <v:textbox inset="0,0,0,0">
                    <w:txbxContent>
                      <w:p w14:paraId="1C8F6853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70" o:spid="_x0000_s1161" style="position:absolute;left:3174;top:52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" filled="f" stroked="f" strokeweight="0">
                  <v:textbox inset="0,0,0,0">
                    <w:txbxContent>
                      <w:p w14:paraId="16C48407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153" o:spid="_x0000_s1162" style="position:absolute;left:5893;top:517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" filled="f" stroked="f" strokeweight="0">
                  <v:textbox inset="0,0,0,0">
                    <w:txbxContent>
                      <w:p w14:paraId="6E28F482" w14:textId="77777777" w:rsidR="008B68EC" w:rsidRDefault="008B68EC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314" o:spid="_x0000_s1163" style="position:absolute;left:4194;top:56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" filled="f" stroked="f" strokeweight="0">
                  <v:textbox inset="0,0,0,0">
                    <w:txbxContent>
                      <w:p w14:paraId="0C248B68" w14:textId="77777777" w:rsidR="008B68EC" w:rsidRDefault="008B68EC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15" o:spid="_x0000_s1164" style="position:absolute;left:3763;top:667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" filled="f" stroked="f" strokeweight="0">
                  <v:textbox inset="0,0,0,0">
                    <w:txbxContent>
                      <w:p w14:paraId="60CDEEC6" w14:textId="77777777" w:rsidR="008B68EC" w:rsidRDefault="008B68EC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shape id="Arc 1317" o:spid="_x0000_s1165" style="position:absolute;left:5498;top:5307;width:481;height:351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group id="Group 1617" o:spid="_x0000_s1166" style="position:absolute;left:2569;top:5389;width:2444;height:1669" coordorigin="2569,5389" coordsize="2444,1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wCH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6GVZ2QCnf8CAAD//wMAUEsBAi0AFAAGAAgAAAAhANvh9svuAAAAhQEAABMAAAAAAAAA&#10;AAAAAAAAAAAAAFtDb250ZW50X1R5cGVzXS54bWxQSwECLQAUAAYACAAAACEAWvQsW78AAAAVAQAA&#10;CwAAAAAAAAAAAAAAAAAfAQAAX3JlbHMvLnJlbHNQSwECLQAUAAYACAAAACEAMGsAh8YAAADcAAAA&#10;DwAAAAAAAAAAAAAAAAAHAgAAZHJzL2Rvd25yZXYueG1sUEsFBgAAAAADAAMAtwAAAPoCAAAAAA==&#10;">
                  <v:oval id="Oval 1318" o:spid="_x0000_s1167" style="position:absolute;left:3219;top:5263;width:1436;height:2153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" filled="f" fillcolor="yellow" strokecolor="silver" strokeweight="1.5pt"/>
                  <v:shape id="Freeform 1319" o:spid="_x0000_s1168" style="position:absolute;left:4556;top:5726;width:336;height:344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320" o:spid="_x0000_s1169" style="position:absolute;left:4688;top:5873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" strokecolor="silver" strokeweight="1.5pt"/>
                  <v:line id="Line 1321" o:spid="_x0000_s1170" style="position:absolute;visibility:visible;mso-wrap-style:square" from="4431,5389" to="4691,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" strokecolor="silver" strokeweight="1.5pt"/>
                  <v:line id="Line 1322" o:spid="_x0000_s1171" style="position:absolute;visibility:visible;mso-wrap-style:square" from="2917,6751" to="3113,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" strokecolor="silver" strokeweight="1.5pt"/>
                  <v:shape id="Arc 1323" o:spid="_x0000_s1172" style="position:absolute;left:2569;top:5603;width:2033;height:717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" path="m-1,16180nfc2469,6653,11066,,20909,v9028,,17104,5615,20248,14079em-1,16180nsc2469,6653,11066,,20909,v9028,,17104,5615,20248,14079l20909,21600,-1,16180xe" filled="f" strokecolor="silver" strokeweight="1.5pt">
                    <v:path arrowok="t" o:extrusionok="f" o:connecttype="custom" o:connectlocs="0,537;2033,467;1033,717" o:connectangles="0,0,0"/>
                  </v:shape>
                  <v:group id="Group 1324" o:spid="_x0000_s1173" style="position:absolute;left:3683;top:621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  <v:oval id="Oval 1325" o:spid="_x0000_s1174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" filled="f" strokecolor="silver" strokeweight="1.5pt"/>
                    <v:shape id="Arc 1326" o:spid="_x0000_s1175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27" o:spid="_x0000_s1176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" strokecolor="silver" strokeweight="1.5pt"/>
                    <v:line id="Line 1328" o:spid="_x0000_s1177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" strokecolor="silver" strokeweight="1.5pt"/>
                  </v:group>
                  <v:shape id="Arc 1329" o:spid="_x0000_s1178" style="position:absolute;left:3962;top:642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30" o:spid="_x0000_s1179" style="position:absolute;flip:y;visibility:visible;mso-wrap-style:square" from="4040,5488" to="6202,6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">
                  <v:stroke dashstyle="dash"/>
                </v:line>
                <v:line id="Line 1331" o:spid="_x0000_s1180" style="position:absolute;flip:y;visibility:visible;mso-wrap-style:square" from="4035,5180" to="5970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"/>
                <v:rect id="Rectangle 1618" o:spid="_x0000_s1181" style="position:absolute;left:2717;top:583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" filled="f" stroked="f" strokeweight="0">
                  <v:textbox inset="0,0,0,0">
                    <w:txbxContent>
                      <w:p w14:paraId="69699C13" w14:textId="77777777" w:rsidR="008B68EC" w:rsidRDefault="008B68EC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72BF09B" w14:textId="77777777" w:rsidR="005C4367" w:rsidRPr="00B9467F" w:rsidRDefault="005C4367">
      <w:pPr>
        <w:rPr>
          <w:sz w:val="24"/>
          <w:lang w:val="pt-BR"/>
        </w:rPr>
      </w:pPr>
    </w:p>
    <w:p w14:paraId="1BBA680B" w14:textId="77777777" w:rsidR="005C4367" w:rsidRPr="00B9467F" w:rsidRDefault="005C4367">
      <w:pPr>
        <w:rPr>
          <w:sz w:val="24"/>
          <w:lang w:val="pt-BR"/>
        </w:rPr>
      </w:pPr>
    </w:p>
    <w:p w14:paraId="59363088" w14:textId="77777777" w:rsidR="005C4367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267072" behindDoc="0" locked="0" layoutInCell="1" allowOverlap="1" wp14:anchorId="3DCE42A0" wp14:editId="2CDEDBC1">
                <wp:simplePos x="0" y="0"/>
                <wp:positionH relativeFrom="column">
                  <wp:posOffset>3019425</wp:posOffset>
                </wp:positionH>
                <wp:positionV relativeFrom="paragraph">
                  <wp:posOffset>119380</wp:posOffset>
                </wp:positionV>
                <wp:extent cx="1986915" cy="2758440"/>
                <wp:effectExtent l="0" t="0" r="0" b="0"/>
                <wp:wrapNone/>
                <wp:docPr id="58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915" cy="2758440"/>
                          <a:chOff x="6195" y="10594"/>
                          <a:chExt cx="3129" cy="4344"/>
                        </a:xfrm>
                      </wpg:grpSpPr>
                      <wps:wsp>
                        <wps:cNvPr id="59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6195" y="1306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F2308C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Line 20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7546" y="13131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Line 204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6423" y="12965"/>
                            <a:ext cx="1287" cy="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7815" y="13737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C91E9E2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6368" y="141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97DD480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" name="Rectangle 1493"/>
                        <wps:cNvSpPr>
                          <a:spLocks noChangeArrowheads="1"/>
                        </wps:cNvSpPr>
                        <wps:spPr bwMode="auto">
                          <a:xfrm>
                            <a:off x="6851" y="1422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CC9EDA" w14:textId="77777777" w:rsidR="008B68EC" w:rsidRDefault="008B68EC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5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8010" y="1294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6D49340" w14:textId="77777777" w:rsidR="008B68EC" w:rsidRDefault="008B68EC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" name="Rectangle 1495"/>
                        <wps:cNvSpPr>
                          <a:spLocks noChangeArrowheads="1"/>
                        </wps:cNvSpPr>
                        <wps:spPr bwMode="auto">
                          <a:xfrm>
                            <a:off x="6802" y="1262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990BEC" w14:textId="77777777" w:rsidR="008B68EC" w:rsidRDefault="008B68EC" w:rsidP="001F1AF0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" name="Arc 1507"/>
                        <wps:cNvSpPr>
                          <a:spLocks/>
                        </wps:cNvSpPr>
                        <wps:spPr bwMode="auto">
                          <a:xfrm rot="-1670580">
                            <a:off x="7163" y="11905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105 w 43200"/>
                              <a:gd name="T1" fmla="*/ 28421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Line 15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5" y="12958"/>
                            <a:ext cx="871" cy="1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6555" y="12960"/>
                            <a:ext cx="1170" cy="18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0" name="Group 1606"/>
                        <wpg:cNvGrpSpPr>
                          <a:grpSpLocks/>
                        </wpg:cNvGrpSpPr>
                        <wpg:grpSpPr bwMode="auto">
                          <a:xfrm>
                            <a:off x="6725" y="10594"/>
                            <a:ext cx="2599" cy="4294"/>
                            <a:chOff x="6365" y="5149"/>
                            <a:chExt cx="2599" cy="4294"/>
                          </a:xfrm>
                        </wpg:grpSpPr>
                        <wps:wsp>
                          <wps:cNvPr id="71" name="Line 14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5463"/>
                              <a:ext cx="388" cy="11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4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97" y="9021"/>
                              <a:ext cx="337" cy="2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3" name="Group 1605"/>
                          <wpg:cNvGrpSpPr>
                            <a:grpSpLocks/>
                          </wpg:cNvGrpSpPr>
                          <wpg:grpSpPr bwMode="auto">
                            <a:xfrm>
                              <a:off x="6365" y="5149"/>
                              <a:ext cx="2599" cy="4294"/>
                              <a:chOff x="6365" y="5149"/>
                              <a:chExt cx="2599" cy="4294"/>
                            </a:xfrm>
                          </wpg:grpSpPr>
                          <wpg:grpSp>
                            <wpg:cNvPr id="74" name="Group 1500"/>
                            <wpg:cNvGrpSpPr>
                              <a:grpSpLocks/>
                            </wpg:cNvGrpSpPr>
                            <wpg:grpSpPr bwMode="auto">
                              <a:xfrm rot="6553662">
                                <a:off x="7184" y="7202"/>
                                <a:ext cx="505" cy="460"/>
                                <a:chOff x="3163" y="3402"/>
                                <a:chExt cx="752" cy="692"/>
                              </a:xfrm>
                            </wpg:grpSpPr>
                            <wps:wsp>
                              <wps:cNvPr id="75" name="Oval 1501"/>
                              <wps:cNvSpPr>
                                <a:spLocks noChangeArrowheads="1"/>
                              </wps:cNvSpPr>
                              <wps:spPr bwMode="auto">
                                <a:xfrm rot="2693834">
                                  <a:off x="3470" y="3464"/>
                                  <a:ext cx="415" cy="63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Arc 1502"/>
                              <wps:cNvSpPr>
                                <a:spLocks/>
                              </wps:cNvSpPr>
                              <wps:spPr bwMode="auto">
                                <a:xfrm rot="-2565515">
                                  <a:off x="3163" y="3464"/>
                                  <a:ext cx="635" cy="203"/>
                                </a:xfrm>
                                <a:custGeom>
                                  <a:avLst/>
                                  <a:gdLst>
                                    <a:gd name="G0" fmla="+- 21325 0 0"/>
                                    <a:gd name="G1" fmla="+- 21600 0 0"/>
                                    <a:gd name="G2" fmla="+- 21600 0 0"/>
                                    <a:gd name="T0" fmla="*/ 0 w 42584"/>
                                    <a:gd name="T1" fmla="*/ 18166 h 21600"/>
                                    <a:gd name="T2" fmla="*/ 42584 w 42584"/>
                                    <a:gd name="T3" fmla="*/ 17778 h 21600"/>
                                    <a:gd name="T4" fmla="*/ 21325 w 4258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584" h="21600" fill="none" extrusionOk="0">
                                      <a:moveTo>
                                        <a:pt x="-1" y="18165"/>
                                      </a:moveTo>
                                      <a:cubicBezTo>
                                        <a:pt x="1685" y="7697"/>
                                        <a:pt x="10721" y="0"/>
                                        <a:pt x="21325" y="0"/>
                                      </a:cubicBezTo>
                                      <a:cubicBezTo>
                                        <a:pt x="31780" y="0"/>
                                        <a:pt x="40734" y="7487"/>
                                        <a:pt x="42584" y="17777"/>
                                      </a:cubicBezTo>
                                    </a:path>
                                    <a:path w="42584" h="21600" stroke="0" extrusionOk="0">
                                      <a:moveTo>
                                        <a:pt x="-1" y="18165"/>
                                      </a:moveTo>
                                      <a:cubicBezTo>
                                        <a:pt x="1685" y="7697"/>
                                        <a:pt x="10721" y="0"/>
                                        <a:pt x="21325" y="0"/>
                                      </a:cubicBezTo>
                                      <a:cubicBezTo>
                                        <a:pt x="31780" y="0"/>
                                        <a:pt x="40734" y="7487"/>
                                        <a:pt x="42584" y="17777"/>
                                      </a:cubicBezTo>
                                      <a:lnTo>
                                        <a:pt x="2132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Line 15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56" y="3402"/>
                                  <a:ext cx="159" cy="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15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91" y="3828"/>
                                  <a:ext cx="159" cy="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9" name="Arc 1505"/>
                            <wps:cNvSpPr>
                              <a:spLocks/>
                            </wps:cNvSpPr>
                            <wps:spPr bwMode="auto">
                              <a:xfrm rot="36285022">
                                <a:off x="7306" y="7465"/>
                                <a:ext cx="137" cy="8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7038 w 43200"/>
                                  <a:gd name="T1" fmla="*/ 36707 h 43200"/>
                                  <a:gd name="T2" fmla="*/ 37459 w 43200"/>
                                  <a:gd name="T3" fmla="*/ 36264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7038" y="36707"/>
                                    </a:moveTo>
                                    <a:cubicBezTo>
                                      <a:pt x="32974" y="40859"/>
                                      <a:pt x="27409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036"/>
                                      <a:pt x="41150" y="32272"/>
                                      <a:pt x="37459" y="36264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7038" y="36707"/>
                                    </a:moveTo>
                                    <a:cubicBezTo>
                                      <a:pt x="32974" y="40859"/>
                                      <a:pt x="27409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036"/>
                                      <a:pt x="41150" y="32272"/>
                                      <a:pt x="37459" y="36264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Arc 1508"/>
                            <wps:cNvSpPr>
                              <a:spLocks/>
                            </wps:cNvSpPr>
                            <wps:spPr bwMode="auto">
                              <a:xfrm rot="-1436042">
                                <a:off x="6365" y="5428"/>
                                <a:ext cx="2496" cy="4015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664 w 43200"/>
                                  <a:gd name="T1" fmla="*/ 26916 h 43200"/>
                                  <a:gd name="T2" fmla="*/ 2419 w 43200"/>
                                  <a:gd name="T3" fmla="*/ 31532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664" y="26915"/>
                                    </a:moveTo>
                                    <a:cubicBezTo>
                                      <a:pt x="223" y="25178"/>
                                      <a:pt x="0" y="2339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3528" y="43200"/>
                                      <a:pt x="6130" y="38699"/>
                                      <a:pt x="2418" y="31532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664" y="26915"/>
                                    </a:moveTo>
                                    <a:cubicBezTo>
                                      <a:pt x="223" y="25178"/>
                                      <a:pt x="0" y="2339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3528" y="43200"/>
                                      <a:pt x="6130" y="38699"/>
                                      <a:pt x="2418" y="31532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Arc 1541"/>
                            <wps:cNvSpPr>
                              <a:spLocks/>
                            </wps:cNvSpPr>
                            <wps:spPr bwMode="auto">
                              <a:xfrm rot="-1436042">
                                <a:off x="7716" y="5149"/>
                                <a:ext cx="1248" cy="3909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099 0 0"/>
                                  <a:gd name="G2" fmla="+- 21600 0 0"/>
                                  <a:gd name="T0" fmla="*/ 4624 w 21600"/>
                                  <a:gd name="T1" fmla="*/ 0 h 42060"/>
                                  <a:gd name="T2" fmla="*/ 5215 w 21600"/>
                                  <a:gd name="T3" fmla="*/ 42060 h 42060"/>
                                  <a:gd name="T4" fmla="*/ 0 w 21600"/>
                                  <a:gd name="T5" fmla="*/ 21099 h 420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060" fill="none" extrusionOk="0">
                                    <a:moveTo>
                                      <a:pt x="4624" y="-1"/>
                                    </a:moveTo>
                                    <a:cubicBezTo>
                                      <a:pt x="14536" y="2172"/>
                                      <a:pt x="21600" y="10951"/>
                                      <a:pt x="21600" y="21099"/>
                                    </a:cubicBezTo>
                                    <a:cubicBezTo>
                                      <a:pt x="21600" y="31019"/>
                                      <a:pt x="14842" y="39664"/>
                                      <a:pt x="5215" y="42060"/>
                                    </a:cubicBezTo>
                                  </a:path>
                                  <a:path w="21600" h="42060" stroke="0" extrusionOk="0">
                                    <a:moveTo>
                                      <a:pt x="4624" y="-1"/>
                                    </a:moveTo>
                                    <a:cubicBezTo>
                                      <a:pt x="14536" y="2172"/>
                                      <a:pt x="21600" y="10951"/>
                                      <a:pt x="21600" y="21099"/>
                                    </a:cubicBezTo>
                                    <a:cubicBezTo>
                                      <a:pt x="21600" y="31019"/>
                                      <a:pt x="14842" y="39664"/>
                                      <a:pt x="5215" y="42060"/>
                                    </a:cubicBezTo>
                                    <a:lnTo>
                                      <a:pt x="0" y="2109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2" name="Group 16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65" y="8247"/>
                                <a:ext cx="610" cy="554"/>
                                <a:chOff x="6565" y="8247"/>
                                <a:chExt cx="610" cy="554"/>
                              </a:xfrm>
                            </wpg:grpSpPr>
                            <wps:wsp>
                              <wps:cNvPr id="83" name="Line 1526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7070" y="8451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1528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869" y="8397"/>
                                  <a:ext cx="253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1529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845" y="8457"/>
                                  <a:ext cx="199" cy="1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1530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757" y="8633"/>
                                  <a:ext cx="192" cy="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531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7026" y="8350"/>
                                  <a:ext cx="149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532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787" y="8247"/>
                                  <a:ext cx="249" cy="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9" name="Group 15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70" y="8342"/>
                                  <a:ext cx="306" cy="459"/>
                                  <a:chOff x="6670" y="8342"/>
                                  <a:chExt cx="306" cy="459"/>
                                </a:xfrm>
                              </wpg:grpSpPr>
                              <wps:wsp>
                                <wps:cNvPr id="90" name="Line 1527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722" y="8658"/>
                                    <a:ext cx="254" cy="1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Arc 1533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705" y="8348"/>
                                    <a:ext cx="176" cy="107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309"/>
                                      <a:gd name="T1" fmla="*/ 5782 h 36264"/>
                                      <a:gd name="T2" fmla="*/ 30568 w 36309"/>
                                      <a:gd name="T3" fmla="*/ 36264 h 36264"/>
                                      <a:gd name="T4" fmla="*/ 14709 w 36309"/>
                                      <a:gd name="T5" fmla="*/ 21600 h 362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309" h="36264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</a:path>
                                      <a:path w="36309" h="36264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Arc 1534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70" y="8432"/>
                                    <a:ext cx="175" cy="63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280"/>
                                      <a:gd name="T1" fmla="*/ 5782 h 21600"/>
                                      <a:gd name="T2" fmla="*/ 36280 w 36280"/>
                                      <a:gd name="T3" fmla="*/ 20477 h 21600"/>
                                      <a:gd name="T4" fmla="*/ 14709 w 3628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280" h="21600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</a:path>
                                      <a:path w="36280" h="21600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Arc 1535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769" y="8379"/>
                                    <a:ext cx="88" cy="3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37038 w 43200"/>
                                      <a:gd name="T1" fmla="*/ 36707 h 43200"/>
                                      <a:gd name="T2" fmla="*/ 37459 w 43200"/>
                                      <a:gd name="T3" fmla="*/ 36264 h 43200"/>
                                      <a:gd name="T4" fmla="*/ 21600 w 4320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43200" fill="none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</a:path>
                                      <a:path w="43200" h="43200" stroke="0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Line 1536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709" y="8342"/>
                                    <a:ext cx="0" cy="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5" name="Line 1537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7011" y="8502"/>
                                  <a:ext cx="1" cy="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1538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6845" y="8567"/>
                                  <a:ext cx="147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1539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677" y="8484"/>
                                  <a:ext cx="184" cy="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1540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6882" y="8517"/>
                                  <a:ext cx="0" cy="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9" name="Group 16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65" y="8552"/>
                                  <a:ext cx="211" cy="153"/>
                                  <a:chOff x="6577" y="8552"/>
                                  <a:chExt cx="211" cy="153"/>
                                </a:xfrm>
                              </wpg:grpSpPr>
                              <wps:wsp>
                                <wps:cNvPr id="100" name="Arc 1599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12" y="8558"/>
                                    <a:ext cx="176" cy="107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309"/>
                                      <a:gd name="T1" fmla="*/ 5782 h 36264"/>
                                      <a:gd name="T2" fmla="*/ 30568 w 36309"/>
                                      <a:gd name="T3" fmla="*/ 36264 h 36264"/>
                                      <a:gd name="T4" fmla="*/ 14709 w 36309"/>
                                      <a:gd name="T5" fmla="*/ 21600 h 362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309" h="36264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</a:path>
                                      <a:path w="36309" h="36264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Arc 1600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577" y="8642"/>
                                    <a:ext cx="175" cy="63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280"/>
                                      <a:gd name="T1" fmla="*/ 5782 h 21600"/>
                                      <a:gd name="T2" fmla="*/ 36280 w 36280"/>
                                      <a:gd name="T3" fmla="*/ 20477 h 21600"/>
                                      <a:gd name="T4" fmla="*/ 14709 w 3628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280" h="21600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</a:path>
                                      <a:path w="36280" h="21600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Arc 1601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76" y="8589"/>
                                    <a:ext cx="88" cy="3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37038 w 43200"/>
                                      <a:gd name="T1" fmla="*/ 36707 h 43200"/>
                                      <a:gd name="T2" fmla="*/ 37459 w 43200"/>
                                      <a:gd name="T3" fmla="*/ 36264 h 43200"/>
                                      <a:gd name="T4" fmla="*/ 21600 w 4320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43200" fill="none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</a:path>
                                      <a:path w="43200" h="43200" stroke="0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Line 1602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616" y="8552"/>
                                    <a:ext cx="0" cy="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104" name="Line 1611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6901" y="14091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7149" y="1129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81F77A" w14:textId="77777777" w:rsidR="008B68EC" w:rsidRDefault="008B68EC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7449" y="14581"/>
                            <a:ext cx="49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9D1F7E" w14:textId="77777777" w:rsidR="008B68EC" w:rsidRDefault="008B68EC" w:rsidP="00197A1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CE42A0" id="Group 1626" o:spid="_x0000_s1182" style="position:absolute;margin-left:237.75pt;margin-top:9.4pt;width:156.45pt;height:217.2pt;z-index:251267072" coordorigin="6195,10594" coordsize="3129,4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">
                <v:rect id="Rectangle 876" o:spid="_x0000_s1183" style="position:absolute;left:6195;top:1306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" filled="f" stroked="f" strokeweight="0">
                  <v:textbox inset="0,0,0,0">
                    <w:txbxContent>
                      <w:p w14:paraId="69F2308C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203" o:spid="_x0000_s1184" style="position:absolute;rotation:90;flip:y;visibility:visible;mso-wrap-style:square" from="7546,13131" to="8270,1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">
                  <v:stroke startarrow="block"/>
                </v:line>
                <v:line id="Line 204" o:spid="_x0000_s1185" style="position:absolute;rotation:180;flip:x;visibility:visible;mso-wrap-style:square" from="6423,12965" to="7710,13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">
                  <v:stroke startarrow="block"/>
                </v:line>
                <v:rect id="Rectangle 880" o:spid="_x0000_s1186" style="position:absolute;left:7815;top:13737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" filled="f" stroked="f" strokeweight="0">
                  <v:textbox inset="0,0,0,0">
                    <w:txbxContent>
                      <w:p w14:paraId="4C91E9E2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1" o:spid="_x0000_s1187" style="position:absolute;left:6368;top:141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" filled="f" stroked="f" strokeweight="0">
                  <v:textbox inset="0,0,0,0">
                    <w:txbxContent>
                      <w:p w14:paraId="197DD480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493" o:spid="_x0000_s1188" style="position:absolute;left:6851;top:14226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" filled="f" stroked="f" strokeweight="0">
                  <v:textbox inset="0,0,0,0">
                    <w:txbxContent>
                      <w:p w14:paraId="48CC9EDA" w14:textId="77777777" w:rsidR="008B68EC" w:rsidRDefault="008B68EC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494" o:spid="_x0000_s1189" style="position:absolute;left:8010;top:12940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" filled="f" stroked="f" strokeweight="0">
                  <v:textbox inset="0,0,0,0">
                    <w:txbxContent>
                      <w:p w14:paraId="56D49340" w14:textId="77777777" w:rsidR="008B68EC" w:rsidRDefault="008B68EC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495" o:spid="_x0000_s1190" style="position:absolute;left:6802;top:12625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" filled="f" stroked="f" strokeweight="0">
                  <v:textbox inset="0,0,0,0">
                    <w:txbxContent>
                      <w:p w14:paraId="15990BEC" w14:textId="77777777" w:rsidR="008B68EC" w:rsidRDefault="008B68EC" w:rsidP="001F1AF0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shape id="Arc 1507" o:spid="_x0000_s1191" style="position:absolute;left:7163;top:11905;width:1367;height:1987;rotation:-1824719fd;visibility:visible;mso-wrap-style:square;v-text-anchor:top" coordsize="43200,43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" path="m1105,28420nfc373,26221,,23918,,21600,,9670,9670,,21600,,33529,,43200,9670,43200,21600v,10902,-8126,20096,-18945,21436em1105,28420nsc373,26221,,23918,,21600,,9670,9670,,21600,,33529,,43200,9670,43200,21600v,10902,-8126,20096,-18945,21436l21600,21600,1105,28420xe" filled="f">
                  <v:stroke startarrow="block"/>
                  <v:path arrowok="t" o:extrusionok="f" o:connecttype="custom" o:connectlocs="35,1312;768,1987;683,997" o:connectangles="0,0,0"/>
                </v:shape>
                <v:line id="Line 1542" o:spid="_x0000_s1192" style="position:absolute;flip:x y;visibility:visible;mso-wrap-style:square" from="7715,12958" to="8586,13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">
                  <v:stroke dashstyle="dash"/>
                </v:line>
                <v:line id="Line 1543" o:spid="_x0000_s1193" style="position:absolute;flip:x;visibility:visible;mso-wrap-style:square" from="6555,12960" to="7725,1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">
                  <v:stroke endarrow="block"/>
                </v:line>
                <v:group id="Group 1606" o:spid="_x0000_s1194" style="position:absolute;left:6725;top:10594;width:2599;height:4294" coordorigin="6365,5149" coordsize="2599,4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line id="Line 1497" o:spid="_x0000_s1195" style="position:absolute;flip:x;visibility:visible;mso-wrap-style:square" from="6840,5463" to="7228,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" strokecolor="silver" strokeweight="1.5pt"/>
                  <v:line id="Line 1498" o:spid="_x0000_s1196" style="position:absolute;flip:y;visibility:visible;mso-wrap-style:square" from="8497,9021" to="8834,9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" strokecolor="silver" strokeweight="1.5pt"/>
                  <v:group id="Group 1605" o:spid="_x0000_s1197" style="position:absolute;left:6365;top:5149;width:2599;height:4294" coordorigin="6365,5149" coordsize="2599,4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<v:group id="Group 1500" o:spid="_x0000_s1198" style="position:absolute;left:7184;top:7202;width:505;height:460;rotation:7158347fd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">
                      <v:oval id="Oval 1501" o:spid="_x0000_s1199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" filled="f" strokecolor="silver" strokeweight="1.5pt"/>
                      <v:shape id="Arc 1502" o:spid="_x0000_s1200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" path="m-1,18165nfc1685,7697,10721,,21325,,31780,,40734,7487,42584,17777em-1,18165nsc1685,7697,10721,,21325,,31780,,40734,7487,42584,17777l21325,21600,-1,18165xe" filled="f" strokecolor="silver" strokeweight="1.5pt">
                        <v:path arrowok="t" o:extrusionok="f" o:connecttype="custom" o:connectlocs="0,171;635,167;318,203" o:connectangles="0,0,0"/>
                      </v:shape>
                      <v:line id="Line 1503" o:spid="_x0000_s1201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" strokecolor="silver" strokeweight="1.5pt"/>
                      <v:line id="Line 1504" o:spid="_x0000_s1202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" strokecolor="silver" strokeweight="1.5pt"/>
                    </v:group>
                    <v:shape id="Arc 1505" o:spid="_x0000_s1203" style="position:absolute;left:7306;top:7465;width:137;height:87;rotation:-7553000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<v:path arrowok="t" o:extrusionok="f" o:connecttype="custom" o:connectlocs="117,74;119,73;69,44" o:connectangles="0,0,0"/>
                    </v:shape>
                    <v:shape id="Arc 1508" o:spid="_x0000_s1204" style="position:absolute;left:6365;top:5428;width:2496;height:4015;rotation:-1568541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" path="m664,26915nfc223,25178,,23392,,21600,,9670,9670,,21600,,33529,,43200,9670,43200,21600v,11929,-9671,21600,-21600,21600c13528,43200,6130,38699,2418,31532em664,26915nsc223,25178,,23392,,21600,,9670,9670,,21600,,33529,,43200,9670,43200,21600v,11929,-9671,21600,-21600,21600c13528,43200,6130,38699,2418,31532l21600,21600,664,26915xe" filled="f" strokecolor="silver" strokeweight="1.5pt">
                      <v:path arrowok="t" o:extrusionok="f" o:connecttype="custom" o:connectlocs="38,2502;140,2931;1248,2007" o:connectangles="0,0,0"/>
                    </v:shape>
                    <v:shape id="Arc 1541" o:spid="_x0000_s1205" style="position:absolute;left:7716;top:5149;width:1248;height:3909;rotation:-1568541fd;visibility:visible;mso-wrap-style:square;v-text-anchor:top" coordsize="21600,4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" path="m4624,-1nfc14536,2172,21600,10951,21600,21099v,9920,-6758,18565,-16385,20961em4624,-1nsc14536,2172,21600,10951,21600,21099v,9920,-6758,18565,-16385,20961l,21099,4624,-1xe" filled="f" strokecolor="silver" strokeweight="1.5pt">
                      <v:path arrowok="t" o:extrusionok="f" o:connecttype="custom" o:connectlocs="267,0;301,3909;0,1961" o:connectangles="0,0,0"/>
                    </v:shape>
                    <v:group id="Group 1604" o:spid="_x0000_s1206" style="position:absolute;left:6565;top:8247;width:610;height:554" coordorigin="6565,8247" coordsize="610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">
                      <v:line id="Line 1526" o:spid="_x0000_s1207" style="position:absolute;rotation:1946552fd;visibility:visible;mso-wrap-style:square" from="7070,8451" to="7070,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" strokecolor="silver" strokeweight="1.5pt"/>
                      <v:line id="Line 1528" o:spid="_x0000_s1208" style="position:absolute;rotation:-1946552fd;flip:x;visibility:visible;mso-wrap-style:square" from="6869,8397" to="7122,8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" strokecolor="silver" strokeweight="1.5pt"/>
                      <v:line id="Line 1529" o:spid="_x0000_s1209" style="position:absolute;rotation:-1946552fd;flip:x;visibility:visible;mso-wrap-style:square" from="6845,8457" to="7044,8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" strokecolor="silver" strokeweight="1.5pt"/>
                      <v:line id="Line 1530" o:spid="_x0000_s1210" style="position:absolute;rotation:-1946552fd;flip:x;visibility:visible;mso-wrap-style:square" from="6757,8633" to="6949,8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" strokecolor="silver" strokeweight="1.5pt"/>
                      <v:line id="Line 1531" o:spid="_x0000_s1211" style="position:absolute;rotation:1946552fd;visibility:visible;mso-wrap-style:square" from="7026,8350" to="7175,8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" strokecolor="silver" strokeweight="1.5pt"/>
                      <v:line id="Line 1532" o:spid="_x0000_s1212" style="position:absolute;rotation:-1946552fd;flip:x;visibility:visible;mso-wrap-style:square" from="6787,8247" to="7036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" strokecolor="silver" strokeweight="1.5pt"/>
                      <v:group id="Group 1596" o:spid="_x0000_s1213" style="position:absolute;left:6670;top:8342;width:306;height:459" coordorigin="6670,8342" coordsize="306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  <v:line id="Line 1527" o:spid="_x0000_s1214" style="position:absolute;rotation:-1946552fd;flip:x;visibility:visible;mso-wrap-style:square" from="6722,8658" to="6976,8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" strokecolor="silver" strokeweight="1.5pt"/>
                        <v:shape id="Arc 1533" o:spid="_x0000_s1215" style="position:absolute;left:6705;top:8348;width:176;height:107;rotation:-9849928fd;visibility:visible;mso-wrap-style:square;v-text-anchor:top" coordsize="36309,36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" path="m,5782nfc3996,2065,9251,,14709,,26638,,36309,9670,36309,21600v,5436,-2050,10672,-5741,14664em,5782nsc3996,2065,9251,,14709,,26638,,36309,9670,36309,21600v,5436,-2050,10672,-5741,14664l14709,21600,,5782xe" filled="f" strokecolor="silver" strokeweight="1.5pt">
                          <v:path arrowok="t" o:extrusionok="f" o:connecttype="custom" o:connectlocs="0,17;148,107;71,64" o:connectangles="0,0,0"/>
                        </v:shape>
                        <v:shape id="Arc 1534" o:spid="_x0000_s1216" style="position:absolute;left:6670;top:8432;width:175;height:63;rotation:-9849928fd;visibility:visible;mso-wrap-style:square;v-text-anchor:top" coordsize="3628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" path="m,5782nfc3996,2065,9251,,14709,,26201,,35682,8999,36279,20477em,5782nsc3996,2065,9251,,14709,,26201,,35682,8999,36279,20477l14709,21600,,5782xe" filled="f" strokecolor="silver" strokeweight="1.5pt">
                          <v:path arrowok="t" o:extrusionok="f" o:connecttype="custom" o:connectlocs="0,17;175,60;71,63" o:connectangles="0,0,0"/>
                        </v:shape>
                        <v:shape id="Arc 1535" o:spid="_x0000_s1217" style="position:absolute;left:6769;top:8379;width:88;height:39;rotation:-9849928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    <v:path arrowok="t" o:extrusionok="f" o:connecttype="custom" o:connectlocs="75,33;76,33;44,20" o:connectangles="0,0,0"/>
                        </v:shape>
                        <v:line id="Line 1536" o:spid="_x0000_s1218" style="position:absolute;rotation:-1946552fd;flip:x;visibility:visible;mso-wrap-style:square" from="6709,8342" to="6709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" strokecolor="silver" strokeweight="1.5pt"/>
                      </v:group>
                      <v:line id="Line 1537" o:spid="_x0000_s1219" style="position:absolute;rotation:-1946552fd;flip:x;visibility:visible;mso-wrap-style:square" from="7011,8502" to="7012,8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" strokecolor="silver" strokeweight="1.5pt"/>
                      <v:line id="Line 1538" o:spid="_x0000_s1220" style="position:absolute;rotation:1946552fd;visibility:visible;mso-wrap-style:square" from="6845,8567" to="6992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" strokecolor="silver" strokeweight="1.5pt"/>
                      <v:line id="Line 1539" o:spid="_x0000_s1221" style="position:absolute;rotation:-1946552fd;flip:x;visibility:visible;mso-wrap-style:square" from="6677,8484" to="6861,8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" strokecolor="silver" strokeweight="1.5pt"/>
                      <v:line id="Line 1540" o:spid="_x0000_s1222" style="position:absolute;rotation:1946552fd;visibility:visible;mso-wrap-style:square" from="6882,8517" to="6882,8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" strokecolor="silver" strokeweight="1.5pt"/>
                      <v:group id="Group 1603" o:spid="_x0000_s1223" style="position:absolute;left:6565;top:8552;width:211;height:153" coordorigin="6577,8552" coordsize="21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    <v:shape id="Arc 1599" o:spid="_x0000_s1224" style="position:absolute;left:6612;top:8558;width:176;height:107;rotation:-9849928fd;visibility:visible;mso-wrap-style:square;v-text-anchor:top" coordsize="36309,36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" path="m,5782nfc3996,2065,9251,,14709,,26638,,36309,9670,36309,21600v,5436,-2050,10672,-5741,14664em,5782nsc3996,2065,9251,,14709,,26638,,36309,9670,36309,21600v,5436,-2050,10672,-5741,14664l14709,21600,,5782xe" filled="f" strokecolor="silver" strokeweight="1.5pt">
                          <v:path arrowok="t" o:extrusionok="f" o:connecttype="custom" o:connectlocs="0,17;148,107;71,64" o:connectangles="0,0,0"/>
                        </v:shape>
                        <v:shape id="Arc 1600" o:spid="_x0000_s1225" style="position:absolute;left:6577;top:8642;width:175;height:63;rotation:-9849928fd;visibility:visible;mso-wrap-style:square;v-text-anchor:top" coordsize="3628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" path="m,5782nfc3996,2065,9251,,14709,,26201,,35682,8999,36279,20477em,5782nsc3996,2065,9251,,14709,,26201,,35682,8999,36279,20477l14709,21600,,5782xe" filled="f" strokecolor="silver" strokeweight="1.5pt">
                          <v:path arrowok="t" o:extrusionok="f" o:connecttype="custom" o:connectlocs="0,17;175,60;71,63" o:connectangles="0,0,0"/>
                        </v:shape>
                        <v:shape id="Arc 1601" o:spid="_x0000_s1226" style="position:absolute;left:6676;top:8589;width:88;height:39;rotation:-9849928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    <v:path arrowok="t" o:extrusionok="f" o:connecttype="custom" o:connectlocs="75,33;76,33;44,20" o:connectangles="0,0,0"/>
                        </v:shape>
                        <v:line id="Line 1602" o:spid="_x0000_s1227" style="position:absolute;rotation:-1946552fd;flip:x;visibility:visible;mso-wrap-style:square" from="6616,8552" to="6616,8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" strokecolor="silver" strokeweight="1.5pt"/>
                      </v:group>
                    </v:group>
                  </v:group>
                </v:group>
                <v:line id="Line 1611" o:spid="_x0000_s1228" style="position:absolute;rotation:90;flip:y;visibility:visible;mso-wrap-style:square" from="6901,14091" to="7625,14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">
                  <v:stroke dashstyle="dash" startarrow="block"/>
                </v:line>
                <v:rect id="Rectangle 1620" o:spid="_x0000_s1229" style="position:absolute;left:7149;top:1129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" filled="f" stroked="f" strokeweight="0">
                  <v:textbox inset="0,0,0,0">
                    <w:txbxContent>
                      <w:p w14:paraId="4581F77A" w14:textId="77777777" w:rsidR="008B68EC" w:rsidRDefault="008B68EC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  <v:rect id="Rectangle 1625" o:spid="_x0000_s1230" style="position:absolute;left:7449;top:14581;width:49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" filled="f" stroked="f" strokeweight="0">
                  <v:textbox inset="0,0,0,0">
                    <w:txbxContent>
                      <w:p w14:paraId="669D1F7E" w14:textId="77777777" w:rsidR="008B68EC" w:rsidRDefault="008B68EC" w:rsidP="00197A1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0EF0B6A3" w14:textId="77777777" w:rsidR="005C4367" w:rsidRPr="00B9467F" w:rsidRDefault="005C4367">
      <w:pPr>
        <w:rPr>
          <w:sz w:val="24"/>
          <w:lang w:val="pt-BR"/>
        </w:rPr>
      </w:pPr>
    </w:p>
    <w:p w14:paraId="439B4DE7" w14:textId="77777777" w:rsidR="005C4367" w:rsidRPr="00B9467F" w:rsidRDefault="005C4367">
      <w:pPr>
        <w:rPr>
          <w:sz w:val="24"/>
          <w:lang w:val="pt-BR"/>
        </w:rPr>
      </w:pPr>
    </w:p>
    <w:p w14:paraId="380863B8" w14:textId="77777777" w:rsidR="005C4367" w:rsidRPr="00B9467F" w:rsidRDefault="0045175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266048" behindDoc="0" locked="0" layoutInCell="1" allowOverlap="1" wp14:anchorId="7CA1369A" wp14:editId="4FB8BAB0">
                <wp:simplePos x="0" y="0"/>
                <wp:positionH relativeFrom="column">
                  <wp:posOffset>-113665</wp:posOffset>
                </wp:positionH>
                <wp:positionV relativeFrom="paragraph">
                  <wp:posOffset>49530</wp:posOffset>
                </wp:positionV>
                <wp:extent cx="3106420" cy="2165985"/>
                <wp:effectExtent l="0" t="0" r="0" b="0"/>
                <wp:wrapNone/>
                <wp:docPr id="22" name="Group 1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6420" cy="2165985"/>
                          <a:chOff x="2656" y="11604"/>
                          <a:chExt cx="4892" cy="3411"/>
                        </a:xfrm>
                      </wpg:grpSpPr>
                      <wps:wsp>
                        <wps:cNvPr id="23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3008" y="121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FAD47AF" w14:textId="77777777" w:rsidR="008B68EC" w:rsidRDefault="008B68EC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Rectangle 1345"/>
                        <wps:cNvSpPr>
                          <a:spLocks noChangeArrowheads="1"/>
                        </wps:cNvSpPr>
                        <wps:spPr bwMode="auto">
                          <a:xfrm>
                            <a:off x="6813" y="13621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94A0C2" w14:textId="77777777" w:rsidR="008B68EC" w:rsidRDefault="008B68EC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Rectangle 884"/>
                        <wps:cNvSpPr>
                          <a:spLocks noChangeArrowheads="1"/>
                        </wps:cNvSpPr>
                        <wps:spPr bwMode="auto">
                          <a:xfrm>
                            <a:off x="2656" y="11870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9DC7DB3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Rectangle 888"/>
                        <wps:cNvSpPr>
                          <a:spLocks noChangeArrowheads="1"/>
                        </wps:cNvSpPr>
                        <wps:spPr bwMode="auto">
                          <a:xfrm>
                            <a:off x="7148" y="1404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CEBF98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Rectangle 889"/>
                        <wps:cNvSpPr>
                          <a:spLocks noChangeArrowheads="1"/>
                        </wps:cNvSpPr>
                        <wps:spPr bwMode="auto">
                          <a:xfrm>
                            <a:off x="6985" y="14593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340BF6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891"/>
                        <wps:cNvCnPr>
                          <a:cxnSpLocks noChangeShapeType="1"/>
                        </wps:cNvCnPr>
                        <wps:spPr bwMode="auto">
                          <a:xfrm flipH="1">
                            <a:off x="6950" y="13937"/>
                            <a:ext cx="520" cy="2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89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6556" y="14622"/>
                            <a:ext cx="769" cy="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0" name="Group 1592"/>
                        <wpg:cNvGrpSpPr>
                          <a:grpSpLocks/>
                        </wpg:cNvGrpSpPr>
                        <wpg:grpSpPr bwMode="auto">
                          <a:xfrm>
                            <a:off x="3135" y="11860"/>
                            <a:ext cx="3958" cy="2662"/>
                            <a:chOff x="3270" y="9280"/>
                            <a:chExt cx="3958" cy="2662"/>
                          </a:xfrm>
                        </wpg:grpSpPr>
                        <wpg:grpSp>
                          <wpg:cNvPr id="31" name="Group 1591"/>
                          <wpg:cNvGrpSpPr>
                            <a:grpSpLocks/>
                          </wpg:cNvGrpSpPr>
                          <wpg:grpSpPr bwMode="auto">
                            <a:xfrm>
                              <a:off x="6714" y="11320"/>
                              <a:ext cx="514" cy="622"/>
                              <a:chOff x="6714" y="11320"/>
                              <a:chExt cx="514" cy="622"/>
                            </a:xfrm>
                          </wpg:grpSpPr>
                          <wps:wsp>
                            <wps:cNvPr id="32" name="Line 1551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17" y="11665"/>
                                <a:ext cx="252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1552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789" y="11741"/>
                                <a:ext cx="252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1553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59" y="11642"/>
                                <a:ext cx="210" cy="12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1554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791" y="11448"/>
                                <a:ext cx="251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1555"/>
                            <wps:cNvCnPr>
                              <a:cxnSpLocks noChangeShapeType="1"/>
                            </wps:cNvCnPr>
                            <wps:spPr bwMode="auto">
                              <a:xfrm rot="3571847">
                                <a:off x="6852" y="11632"/>
                                <a:ext cx="0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1556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662" y="11525"/>
                                <a:ext cx="251" cy="1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1557"/>
                            <wps:cNvCnPr>
                              <a:cxnSpLocks noChangeShapeType="1"/>
                            </wps:cNvCnPr>
                            <wps:spPr bwMode="auto">
                              <a:xfrm rot="3571847">
                                <a:off x="6854" y="11339"/>
                                <a:ext cx="0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1558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876" y="11496"/>
                                <a:ext cx="167" cy="1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1559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65" y="11436"/>
                                <a:ext cx="193" cy="12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1560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21" y="11367"/>
                                <a:ext cx="246" cy="15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2" name="Group 1561"/>
                            <wpg:cNvGrpSpPr>
                              <a:grpSpLocks/>
                            </wpg:cNvGrpSpPr>
                            <wpg:grpSpPr bwMode="auto">
                              <a:xfrm rot="3571847">
                                <a:off x="7074" y="11741"/>
                                <a:ext cx="117" cy="191"/>
                                <a:chOff x="6602" y="7488"/>
                                <a:chExt cx="669" cy="1104"/>
                              </a:xfrm>
                            </wpg:grpSpPr>
                            <wps:wsp>
                              <wps:cNvPr id="43" name="Arc 1562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544" y="7865"/>
                                  <a:ext cx="904" cy="550"/>
                                </a:xfrm>
                                <a:custGeom>
                                  <a:avLst/>
                                  <a:gdLst>
                                    <a:gd name="G0" fmla="+- 11944 0 0"/>
                                    <a:gd name="G1" fmla="+- 16291 0 0"/>
                                    <a:gd name="G2" fmla="+- 21600 0 0"/>
                                    <a:gd name="T0" fmla="*/ 26127 w 33544"/>
                                    <a:gd name="T1" fmla="*/ 0 h 37891"/>
                                    <a:gd name="T2" fmla="*/ 0 w 33544"/>
                                    <a:gd name="T3" fmla="*/ 34288 h 37891"/>
                                    <a:gd name="T4" fmla="*/ 11944 w 33544"/>
                                    <a:gd name="T5" fmla="*/ 16291 h 378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544" h="37891" fill="none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</a:path>
                                    <a:path w="33544" h="37891" stroke="0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  <a:lnTo>
                                        <a:pt x="11944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Arc 1563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432" y="7658"/>
                                  <a:ext cx="582" cy="24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6291 0 0"/>
                                    <a:gd name="G2" fmla="+- 21600 0 0"/>
                                    <a:gd name="T0" fmla="*/ 14183 w 21376"/>
                                    <a:gd name="T1" fmla="*/ 0 h 16291"/>
                                    <a:gd name="T2" fmla="*/ 21376 w 21376"/>
                                    <a:gd name="T3" fmla="*/ 13188 h 16291"/>
                                    <a:gd name="T4" fmla="*/ 0 w 21376"/>
                                    <a:gd name="T5" fmla="*/ 16291 h 162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76" h="16291" fill="none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</a:path>
                                    <a:path w="21376" h="16291" stroke="0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  <a:lnTo>
                                        <a:pt x="0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Line 15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948" y="7586"/>
                                  <a:ext cx="300" cy="1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6" name="Arc 1565"/>
                            <wps:cNvSpPr>
                              <a:spLocks/>
                            </wps:cNvSpPr>
                            <wps:spPr bwMode="auto">
                              <a:xfrm rot="336276">
                                <a:off x="7065" y="11827"/>
                                <a:ext cx="78" cy="4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8997 w 43200"/>
                                  <a:gd name="T1" fmla="*/ 39142 h 43200"/>
                                  <a:gd name="T2" fmla="*/ 10191 w 43200"/>
                                  <a:gd name="T3" fmla="*/ 39941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Line 1566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57" y="11586"/>
                                <a:ext cx="82" cy="4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8" name="Group 1586"/>
                            <wpg:cNvGrpSpPr>
                              <a:grpSpLocks/>
                            </wpg:cNvGrpSpPr>
                            <wpg:grpSpPr bwMode="auto">
                              <a:xfrm rot="3571847">
                                <a:off x="7068" y="11483"/>
                                <a:ext cx="117" cy="191"/>
                                <a:chOff x="6602" y="7488"/>
                                <a:chExt cx="669" cy="1104"/>
                              </a:xfrm>
                            </wpg:grpSpPr>
                            <wps:wsp>
                              <wps:cNvPr id="49" name="Arc 1587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544" y="7865"/>
                                  <a:ext cx="904" cy="550"/>
                                </a:xfrm>
                                <a:custGeom>
                                  <a:avLst/>
                                  <a:gdLst>
                                    <a:gd name="G0" fmla="+- 11944 0 0"/>
                                    <a:gd name="G1" fmla="+- 16291 0 0"/>
                                    <a:gd name="G2" fmla="+- 21600 0 0"/>
                                    <a:gd name="T0" fmla="*/ 26127 w 33544"/>
                                    <a:gd name="T1" fmla="*/ 0 h 37891"/>
                                    <a:gd name="T2" fmla="*/ 0 w 33544"/>
                                    <a:gd name="T3" fmla="*/ 34288 h 37891"/>
                                    <a:gd name="T4" fmla="*/ 11944 w 33544"/>
                                    <a:gd name="T5" fmla="*/ 16291 h 378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544" h="37891" fill="none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</a:path>
                                    <a:path w="33544" h="37891" stroke="0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  <a:lnTo>
                                        <a:pt x="11944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Arc 1588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432" y="7658"/>
                                  <a:ext cx="582" cy="24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6291 0 0"/>
                                    <a:gd name="G2" fmla="+- 21600 0 0"/>
                                    <a:gd name="T0" fmla="*/ 14183 w 21376"/>
                                    <a:gd name="T1" fmla="*/ 0 h 16291"/>
                                    <a:gd name="T2" fmla="*/ 21376 w 21376"/>
                                    <a:gd name="T3" fmla="*/ 13188 h 16291"/>
                                    <a:gd name="T4" fmla="*/ 0 w 21376"/>
                                    <a:gd name="T5" fmla="*/ 16291 h 162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76" h="16291" fill="none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</a:path>
                                    <a:path w="21376" h="16291" stroke="0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  <a:lnTo>
                                        <a:pt x="0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Line 158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948" y="7586"/>
                                  <a:ext cx="300" cy="1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2" name="Arc 1590"/>
                            <wps:cNvSpPr>
                              <a:spLocks/>
                            </wps:cNvSpPr>
                            <wps:spPr bwMode="auto">
                              <a:xfrm rot="336276">
                                <a:off x="7068" y="11569"/>
                                <a:ext cx="78" cy="4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8997 w 43200"/>
                                  <a:gd name="T1" fmla="*/ 39142 h 43200"/>
                                  <a:gd name="T2" fmla="*/ 10191 w 43200"/>
                                  <a:gd name="T3" fmla="*/ 39941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3" name="Freeform 1582"/>
                          <wps:cNvSpPr>
                            <a:spLocks/>
                          </wps:cNvSpPr>
                          <wps:spPr bwMode="auto">
                            <a:xfrm>
                              <a:off x="3552" y="9459"/>
                              <a:ext cx="3334" cy="2167"/>
                            </a:xfrm>
                            <a:custGeom>
                              <a:avLst/>
                              <a:gdLst>
                                <a:gd name="T0" fmla="*/ 72 w 3334"/>
                                <a:gd name="T1" fmla="*/ 0 h 2167"/>
                                <a:gd name="T2" fmla="*/ 3314 w 3334"/>
                                <a:gd name="T3" fmla="*/ 2039 h 2167"/>
                                <a:gd name="T4" fmla="*/ 3328 w 3334"/>
                                <a:gd name="T5" fmla="*/ 2060 h 2167"/>
                                <a:gd name="T6" fmla="*/ 3334 w 3334"/>
                                <a:gd name="T7" fmla="*/ 2089 h 2167"/>
                                <a:gd name="T8" fmla="*/ 3327 w 3334"/>
                                <a:gd name="T9" fmla="*/ 2118 h 2167"/>
                                <a:gd name="T10" fmla="*/ 3310 w 3334"/>
                                <a:gd name="T11" fmla="*/ 2142 h 2167"/>
                                <a:gd name="T12" fmla="*/ 3280 w 3334"/>
                                <a:gd name="T13" fmla="*/ 2166 h 2167"/>
                                <a:gd name="T14" fmla="*/ 3249 w 3334"/>
                                <a:gd name="T15" fmla="*/ 2167 h 2167"/>
                                <a:gd name="T16" fmla="*/ 0 w 3334"/>
                                <a:gd name="T17" fmla="*/ 117 h 2167"/>
                                <a:gd name="T18" fmla="*/ 72 w 3334"/>
                                <a:gd name="T19" fmla="*/ 0 h 2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34" h="2167">
                                  <a:moveTo>
                                    <a:pt x="72" y="0"/>
                                  </a:moveTo>
                                  <a:lnTo>
                                    <a:pt x="3314" y="2039"/>
                                  </a:lnTo>
                                  <a:lnTo>
                                    <a:pt x="3328" y="2060"/>
                                  </a:lnTo>
                                  <a:lnTo>
                                    <a:pt x="3334" y="2089"/>
                                  </a:lnTo>
                                  <a:lnTo>
                                    <a:pt x="3327" y="2118"/>
                                  </a:lnTo>
                                  <a:lnTo>
                                    <a:pt x="3310" y="2142"/>
                                  </a:lnTo>
                                  <a:lnTo>
                                    <a:pt x="3280" y="2166"/>
                                  </a:lnTo>
                                  <a:lnTo>
                                    <a:pt x="3249" y="2167"/>
                                  </a:lnTo>
                                  <a:lnTo>
                                    <a:pt x="0" y="117"/>
                                  </a:lnTo>
                                  <a:lnTo>
                                    <a:pt x="7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Freeform 1583"/>
                          <wps:cNvSpPr>
                            <a:spLocks/>
                          </wps:cNvSpPr>
                          <wps:spPr bwMode="auto">
                            <a:xfrm rot="788677">
                              <a:off x="3321" y="9322"/>
                              <a:ext cx="369" cy="302"/>
                            </a:xfrm>
                            <a:custGeom>
                              <a:avLst/>
                              <a:gdLst>
                                <a:gd name="T0" fmla="*/ 156 w 555"/>
                                <a:gd name="T1" fmla="*/ 0 h 450"/>
                                <a:gd name="T2" fmla="*/ 549 w 555"/>
                                <a:gd name="T3" fmla="*/ 141 h 450"/>
                                <a:gd name="T4" fmla="*/ 555 w 555"/>
                                <a:gd name="T5" fmla="*/ 204 h 450"/>
                                <a:gd name="T6" fmla="*/ 546 w 555"/>
                                <a:gd name="T7" fmla="*/ 258 h 450"/>
                                <a:gd name="T8" fmla="*/ 531 w 555"/>
                                <a:gd name="T9" fmla="*/ 318 h 450"/>
                                <a:gd name="T10" fmla="*/ 504 w 555"/>
                                <a:gd name="T11" fmla="*/ 372 h 450"/>
                                <a:gd name="T12" fmla="*/ 480 w 555"/>
                                <a:gd name="T13" fmla="*/ 414 h 450"/>
                                <a:gd name="T14" fmla="*/ 444 w 555"/>
                                <a:gd name="T15" fmla="*/ 450 h 450"/>
                                <a:gd name="T16" fmla="*/ 0 w 555"/>
                                <a:gd name="T17" fmla="*/ 303 h 450"/>
                                <a:gd name="T18" fmla="*/ 156 w 555"/>
                                <a:gd name="T19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555" h="450">
                                  <a:moveTo>
                                    <a:pt x="156" y="0"/>
                                  </a:moveTo>
                                  <a:lnTo>
                                    <a:pt x="549" y="141"/>
                                  </a:lnTo>
                                  <a:lnTo>
                                    <a:pt x="555" y="204"/>
                                  </a:lnTo>
                                  <a:lnTo>
                                    <a:pt x="546" y="258"/>
                                  </a:lnTo>
                                  <a:lnTo>
                                    <a:pt x="531" y="318"/>
                                  </a:lnTo>
                                  <a:lnTo>
                                    <a:pt x="504" y="372"/>
                                  </a:lnTo>
                                  <a:lnTo>
                                    <a:pt x="480" y="414"/>
                                  </a:lnTo>
                                  <a:lnTo>
                                    <a:pt x="444" y="450"/>
                                  </a:lnTo>
                                  <a:lnTo>
                                    <a:pt x="0" y="303"/>
                                  </a:lnTo>
                                  <a:lnTo>
                                    <a:pt x="1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Oval 1584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3270" y="9280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6" name="Line 887"/>
                        <wps:cNvCnPr>
                          <a:cxnSpLocks noChangeShapeType="1"/>
                        </wps:cNvCnPr>
                        <wps:spPr bwMode="auto">
                          <a:xfrm rot="10800000" flipH="1" flipV="1">
                            <a:off x="2658" y="11604"/>
                            <a:ext cx="4288" cy="26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5109" y="127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758184" w14:textId="77777777" w:rsidR="008B68EC" w:rsidRDefault="008B68EC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A1369A" id="Group 1623" o:spid="_x0000_s1231" style="position:absolute;margin-left:-8.95pt;margin-top:3.9pt;width:244.6pt;height:170.55pt;z-index:251266048" coordorigin="2656,11604" coordsize="4892,3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">
                <v:rect id="Rectangle 1348" o:spid="_x0000_s1232" style="position:absolute;left:3008;top:121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" filled="f" stroked="f" strokeweight="0">
                  <v:textbox inset="0,0,0,0">
                    <w:txbxContent>
                      <w:p w14:paraId="5FAD47AF" w14:textId="77777777" w:rsidR="008B68EC" w:rsidRDefault="008B68EC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45" o:spid="_x0000_s1233" style="position:absolute;left:6813;top:13621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" filled="f" stroked="f" strokeweight="0">
                  <v:textbox inset="0,0,0,0">
                    <w:txbxContent>
                      <w:p w14:paraId="4F94A0C2" w14:textId="77777777" w:rsidR="008B68EC" w:rsidRDefault="008B68EC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884" o:spid="_x0000_s1234" style="position:absolute;left:2656;top:11870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" filled="f" stroked="f" strokeweight="0">
                  <v:textbox inset="0,0,0,0">
                    <w:txbxContent>
                      <w:p w14:paraId="49DC7DB3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_x0000_s1235" style="position:absolute;left:7148;top:14049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" filled="f" stroked="f" strokeweight="0">
                  <v:textbox inset="0,0,0,0">
                    <w:txbxContent>
                      <w:p w14:paraId="64CEBF98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9" o:spid="_x0000_s1236" style="position:absolute;left:6985;top:14593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" filled="f" stroked="f" strokeweight="0">
                  <v:textbox inset="0,0,0,0">
                    <w:txbxContent>
                      <w:p w14:paraId="10340BF6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891" o:spid="_x0000_s1237" style="position:absolute;flip:x;visibility:visible;mso-wrap-style:square" from="6950,13937" to="7470,14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">
                  <v:stroke startarrow="block"/>
                </v:line>
                <v:line id="Line 892" o:spid="_x0000_s1238" style="position:absolute;rotation:90;flip:x y;visibility:visible;mso-wrap-style:square" from="6556,14622" to="7325,14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">
                  <v:stroke startarrow="block"/>
                </v:line>
                <v:group id="Group 1592" o:spid="_x0000_s1239" style="position:absolute;left:3135;top:11860;width:3958;height:2662" coordorigin="3270,9280" coordsize="3958,2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group id="Group 1591" o:spid="_x0000_s1240" style="position:absolute;left:6714;top:11320;width:514;height:622" coordorigin="6714,11320" coordsize="514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line id="Line 1551" o:spid="_x0000_s1241" style="position:absolute;rotation:-3901409fd;flip:y;visibility:visible;mso-wrap-style:square" from="6917,11665" to="7169,1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" strokecolor="silver" strokeweight="1.5pt"/>
                    <v:line id="Line 1552" o:spid="_x0000_s1242" style="position:absolute;rotation:-3901409fd;flip:y;visibility:visible;mso-wrap-style:square" from="6789,11741" to="7041,11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" strokecolor="silver" strokeweight="1.5pt"/>
                    <v:line id="Line 1553" o:spid="_x0000_s1243" style="position:absolute;rotation:-3901409fd;flip:y;visibility:visible;mso-wrap-style:square" from="6959,11642" to="7169,11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" strokecolor="silver" strokeweight="1.5pt"/>
                    <v:line id="Line 1554" o:spid="_x0000_s1244" style="position:absolute;rotation:3901409fd;flip:x y;visibility:visible;mso-wrap-style:square" from="6791,11448" to="7042,11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" strokecolor="silver" strokeweight="1.5pt"/>
                    <v:line id="Line 1555" o:spid="_x0000_s1245" style="position:absolute;rotation:3901409fd;visibility:visible;mso-wrap-style:square" from="6852,11632" to="6852,11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" strokecolor="silver" strokeweight="1.5pt"/>
                    <v:line id="Line 1556" o:spid="_x0000_s1246" style="position:absolute;rotation:3901409fd;flip:x y;visibility:visible;mso-wrap-style:square" from="6662,11525" to="6913,11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" strokecolor="silver" strokeweight="1.5pt"/>
                    <v:line id="Line 1557" o:spid="_x0000_s1247" style="position:absolute;rotation:3901409fd;visibility:visible;mso-wrap-style:square" from="6854,11339" to="6854,1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" strokecolor="silver" strokeweight="1.5pt"/>
                    <v:line id="Line 1558" o:spid="_x0000_s1248" style="position:absolute;rotation:3901409fd;flip:x y;visibility:visible;mso-wrap-style:square" from="6876,11496" to="7043,1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" strokecolor="silver" strokeweight="1.5pt"/>
                    <v:line id="Line 1559" o:spid="_x0000_s1249" style="position:absolute;rotation:-3901409fd;flip:y;visibility:visible;mso-wrap-style:square" from="6965,11436" to="7158,11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" strokecolor="silver" strokeweight="1.5pt"/>
                    <v:line id="Line 1560" o:spid="_x0000_s1250" style="position:absolute;rotation:-3901409fd;flip:y;visibility:visible;mso-wrap-style:square" from="6921,11367" to="7167,11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" strokecolor="silver" strokeweight="1.5pt"/>
                    <v:group id="Group 1561" o:spid="_x0000_s1251" style="position:absolute;left:7074;top:11741;width:117;height:191;rotation:3901409fd" coordorigin="6602,7488" coordsize="669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">
                      <v:shape id="Arc 1562" o:spid="_x0000_s1252" style="position:absolute;left:6544;top:7865;width:904;height:550;rotation:-3534106fd;visibility:visible;mso-wrap-style:square;v-text-anchor:top" coordsize="33544,3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" path="m26127,-1nfc30839,4102,33544,10043,33544,16291v,11929,-9671,21600,-21600,21600c7694,37891,3540,36637,-1,34288em26127,-1nsc30839,4102,33544,10043,33544,16291v,11929,-9671,21600,-21600,21600c7694,37891,3540,36637,-1,34288l11944,16291,26127,-1xe" filled="f" strokecolor="silver" strokeweight="1.5pt">
                        <v:path arrowok="t" o:extrusionok="f" o:connecttype="custom" o:connectlocs="704,0;0,498;322,236" o:connectangles="0,0,0"/>
                      </v:shape>
                      <v:shape id="Arc 1563" o:spid="_x0000_s1253" style="position:absolute;left:6432;top:7658;width:582;height:241;rotation:-3534106fd;visibility:visible;mso-wrap-style:square;v-text-anchor:top" coordsize="21376,1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" path="m14183,-1nfc18081,3393,20633,8072,21375,13188em14183,-1nsc18081,3393,20633,8072,21375,13188l,16291,14183,-1xe" filled="f" strokecolor="silver" strokeweight="1.5pt">
                        <v:path arrowok="t" o:extrusionok="f" o:connecttype="custom" o:connectlocs="386,0;582,195;0,241" o:connectangles="0,0,0"/>
                      </v:shape>
                      <v:line id="Line 1564" o:spid="_x0000_s1254" style="position:absolute;flip:x y;visibility:visible;mso-wrap-style:square" from="6948,7586" to="7248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" strokecolor="silver" strokeweight="1.5pt"/>
                    </v:group>
                    <v:shape id="Arc 1565" o:spid="_x0000_s1255" style="position:absolute;left:7065;top:11827;width:78;height:42;rotation:36730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color="silver" strokeweight="1.5pt">
                      <v:path arrowok="t" o:extrusionok="f" o:connecttype="custom" o:connectlocs="16,38;18,39;39,21" o:connectangles="0,0,0"/>
                    </v:shape>
                    <v:line id="Line 1566" o:spid="_x0000_s1256" style="position:absolute;rotation:-3901409fd;flip:y;visibility:visible;mso-wrap-style:square" from="6957,11586" to="7039,11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" strokecolor="silver" strokeweight="1.5pt"/>
                    <v:group id="Group 1586" o:spid="_x0000_s1257" style="position:absolute;left:7068;top:11483;width:117;height:191;rotation:3901409fd" coordorigin="6602,7488" coordsize="669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">
                      <v:shape id="Arc 1587" o:spid="_x0000_s1258" style="position:absolute;left:6544;top:7865;width:904;height:550;rotation:-3534106fd;visibility:visible;mso-wrap-style:square;v-text-anchor:top" coordsize="33544,3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" path="m26127,-1nfc30839,4102,33544,10043,33544,16291v,11929,-9671,21600,-21600,21600c7694,37891,3540,36637,-1,34288em26127,-1nsc30839,4102,33544,10043,33544,16291v,11929,-9671,21600,-21600,21600c7694,37891,3540,36637,-1,34288l11944,16291,26127,-1xe" filled="f" strokecolor="silver" strokeweight="1.5pt">
                        <v:path arrowok="t" o:extrusionok="f" o:connecttype="custom" o:connectlocs="704,0;0,498;322,236" o:connectangles="0,0,0"/>
                      </v:shape>
                      <v:shape id="Arc 1588" o:spid="_x0000_s1259" style="position:absolute;left:6432;top:7658;width:582;height:241;rotation:-3534106fd;visibility:visible;mso-wrap-style:square;v-text-anchor:top" coordsize="21376,1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" path="m14183,-1nfc18081,3393,20633,8072,21375,13188em14183,-1nsc18081,3393,20633,8072,21375,13188l,16291,14183,-1xe" filled="f" strokecolor="silver" strokeweight="1.5pt">
                        <v:path arrowok="t" o:extrusionok="f" o:connecttype="custom" o:connectlocs="386,0;582,195;0,241" o:connectangles="0,0,0"/>
                      </v:shape>
                      <v:line id="Line 1589" o:spid="_x0000_s1260" style="position:absolute;flip:x y;visibility:visible;mso-wrap-style:square" from="6948,7586" to="7248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" strokecolor="silver" strokeweight="1.5pt"/>
                    </v:group>
                    <v:shape id="Arc 1590" o:spid="_x0000_s1261" style="position:absolute;left:7068;top:11569;width:78;height:42;rotation:36730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color="silver" strokeweight="1.5pt">
                      <v:path arrowok="t" o:extrusionok="f" o:connecttype="custom" o:connectlocs="16,38;18,39;39,21" o:connectangles="0,0,0"/>
                    </v:shape>
                  </v:group>
                  <v:shape id="Freeform 1582" o:spid="_x0000_s1262" style="position:absolute;left:3552;top:9459;width:3334;height:2167;visibility:visible;mso-wrap-style:square;v-text-anchor:top" coordsize="3334,2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" path="m72,l3314,2039r14,21l3334,2089r-7,29l3310,2142r-30,24l3249,2167,,117,72,xe" strokecolor="silver" strokeweight="1.5pt">
                    <v:path arrowok="t" o:connecttype="custom" o:connectlocs="72,0;3314,2039;3328,2060;3334,2089;3327,2118;3310,2142;3280,2166;3249,2167;0,117;72,0" o:connectangles="0,0,0,0,0,0,0,0,0,0"/>
                  </v:shape>
                  <v:shape id="Freeform 1583" o:spid="_x0000_s1263" style="position:absolute;left:3321;top:9322;width:369;height:302;rotation:861446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" path="m156,l549,141r6,63l546,258r-15,60l504,372r-24,42l444,450,,303,156,xe" strokecolor="silver" strokeweight="1.5pt">
                    <v:path arrowok="t" o:connecttype="custom" o:connectlocs="104,0;365,95;369,137;363,173;353,213;335,250;319,278;295,302;0,203;104,0" o:connectangles="0,0,0,0,0,0,0,0,0,0"/>
                  </v:shape>
                  <v:oval id="Oval 1584" o:spid="_x0000_s1264" style="position:absolute;left:3270;top:9280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" strokecolor="silver" strokeweight="1.5pt"/>
                </v:group>
                <v:line id="Line 887" o:spid="_x0000_s1265" style="position:absolute;rotation:180;flip:x y;visibility:visible;mso-wrap-style:square" from="2658,11604" to="694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">
                  <v:stroke startarrow="block"/>
                </v:line>
                <v:rect id="Rectangle 1622" o:spid="_x0000_s1266" style="position:absolute;left:5109;top:1273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" filled="f" stroked="f" strokeweight="0">
                  <v:textbox inset="0,0,0,0">
                    <w:txbxContent>
                      <w:p w14:paraId="34758184" w14:textId="77777777" w:rsidR="008B68EC" w:rsidRDefault="008B68EC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34E66AA7" w14:textId="77777777" w:rsidR="005C4367" w:rsidRPr="00B9467F" w:rsidRDefault="005C4367">
      <w:pPr>
        <w:rPr>
          <w:sz w:val="24"/>
          <w:lang w:val="pt-BR"/>
        </w:rPr>
      </w:pPr>
    </w:p>
    <w:p w14:paraId="06965639" w14:textId="77777777" w:rsidR="005C4367" w:rsidRPr="00B9467F" w:rsidRDefault="005C4367">
      <w:pPr>
        <w:rPr>
          <w:sz w:val="24"/>
          <w:lang w:val="pt-BR"/>
        </w:rPr>
      </w:pPr>
    </w:p>
    <w:p w14:paraId="50767C1B" w14:textId="77777777" w:rsidR="005C4367" w:rsidRPr="00B9467F" w:rsidRDefault="005C4367">
      <w:pPr>
        <w:rPr>
          <w:sz w:val="24"/>
          <w:lang w:val="pt-BR"/>
        </w:rPr>
      </w:pPr>
    </w:p>
    <w:p w14:paraId="6C8408DF" w14:textId="77777777" w:rsidR="005C4367" w:rsidRPr="00B9467F" w:rsidRDefault="005C4367">
      <w:pPr>
        <w:rPr>
          <w:sz w:val="24"/>
          <w:lang w:val="pt-BR"/>
        </w:rPr>
      </w:pPr>
    </w:p>
    <w:p w14:paraId="205556E3" w14:textId="77777777" w:rsidR="005C4367" w:rsidRPr="00B9467F" w:rsidRDefault="005C4367">
      <w:pPr>
        <w:rPr>
          <w:sz w:val="24"/>
          <w:lang w:val="pt-BR"/>
        </w:rPr>
      </w:pPr>
    </w:p>
    <w:p w14:paraId="04F31052" w14:textId="77777777" w:rsidR="005C4367" w:rsidRPr="00B9467F" w:rsidRDefault="005C4367">
      <w:pPr>
        <w:rPr>
          <w:sz w:val="24"/>
          <w:lang w:val="pt-BR"/>
        </w:rPr>
      </w:pPr>
    </w:p>
    <w:p w14:paraId="7BC5C2B2" w14:textId="77777777" w:rsidR="005C4367" w:rsidRPr="00B9467F" w:rsidRDefault="005C4367">
      <w:pPr>
        <w:rPr>
          <w:sz w:val="24"/>
          <w:lang w:val="pt-BR"/>
        </w:rPr>
      </w:pPr>
    </w:p>
    <w:p w14:paraId="6CCB2D9C" w14:textId="77777777" w:rsidR="00543BC0" w:rsidRPr="005C4367" w:rsidRDefault="00A638C8" w:rsidP="005C4367">
      <w:pPr>
        <w:jc w:val="center"/>
        <w:rPr>
          <w:b/>
          <w:sz w:val="24"/>
          <w:szCs w:val="24"/>
        </w:rPr>
      </w:pPr>
      <w:r w:rsidRPr="00B9467F">
        <w:rPr>
          <w:sz w:val="24"/>
          <w:lang w:val="pt-BR"/>
        </w:rPr>
        <w:br w:type="page"/>
      </w:r>
      <w:r w:rsidR="00543BC0" w:rsidRPr="005C4367">
        <w:rPr>
          <w:b/>
          <w:sz w:val="24"/>
          <w:szCs w:val="24"/>
        </w:rPr>
        <w:lastRenderedPageBreak/>
        <w:t>CONSTRAINTS</w:t>
      </w:r>
    </w:p>
    <w:p w14:paraId="49A198C1" w14:textId="77777777" w:rsidR="00DA2019" w:rsidRDefault="00DA2019">
      <w:pPr>
        <w:tabs>
          <w:tab w:val="left" w:pos="1440"/>
          <w:tab w:val="left" w:pos="5040"/>
        </w:tabs>
        <w:rPr>
          <w:sz w:val="24"/>
        </w:rPr>
      </w:pPr>
    </w:p>
    <w:p w14:paraId="576E1148" w14:textId="77777777" w:rsidR="00DA2019" w:rsidRDefault="002B58F3">
      <w:pPr>
        <w:jc w:val="center"/>
        <w:rPr>
          <w:sz w:val="24"/>
        </w:rPr>
      </w:pPr>
      <w:r w:rsidRPr="00001ED8">
        <w:rPr>
          <w:position w:val="-64"/>
          <w:sz w:val="24"/>
        </w:rPr>
        <w:object w:dxaOrig="8000" w:dyaOrig="6520" w14:anchorId="7CDED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9pt;height:324.75pt" o:ole="">
            <v:imagedata r:id="rId6" o:title=""/>
          </v:shape>
          <o:OLEObject Type="Embed" ProgID="Equation.3" ShapeID="_x0000_i1025" DrawAspect="Content" ObjectID="_1680354590" r:id="rId7"/>
        </w:object>
      </w:r>
    </w:p>
    <w:p w14:paraId="3499E9F3" w14:textId="77777777" w:rsidR="00DA2019" w:rsidRDefault="00DA2019">
      <w:pPr>
        <w:jc w:val="center"/>
        <w:rPr>
          <w:sz w:val="24"/>
        </w:rPr>
      </w:pPr>
    </w:p>
    <w:p w14:paraId="0FB0CD3F" w14:textId="77777777" w:rsidR="00543BC0" w:rsidRDefault="00543BC0" w:rsidP="00543BC0">
      <w:pPr>
        <w:pStyle w:val="Heading1"/>
      </w:pPr>
      <w:r>
        <w:t>CONSTANTS</w:t>
      </w:r>
    </w:p>
    <w:p w14:paraId="0CBEA5AF" w14:textId="77777777" w:rsidR="00543BC0" w:rsidRPr="00543BC0" w:rsidRDefault="00543BC0" w:rsidP="00543BC0"/>
    <w:p w14:paraId="08E6DC1B" w14:textId="77777777" w:rsidR="00DA2019" w:rsidRDefault="007528F7">
      <w:pPr>
        <w:pStyle w:val="Heading1"/>
      </w:pPr>
      <w:r w:rsidRPr="007528F7">
        <w:rPr>
          <w:position w:val="-50"/>
        </w:rPr>
        <w:object w:dxaOrig="2500" w:dyaOrig="1120" w14:anchorId="0D16821F">
          <v:shape id="_x0000_i1026" type="#_x0000_t75" style="width:122.25pt;height:57.4pt" o:ole="">
            <v:imagedata r:id="rId8" o:title=""/>
          </v:shape>
          <o:OLEObject Type="Embed" ProgID="Equation.3" ShapeID="_x0000_i1026" DrawAspect="Content" ObjectID="_1680354591" r:id="rId9"/>
        </w:object>
      </w:r>
    </w:p>
    <w:p w14:paraId="1B96ADC2" w14:textId="77777777" w:rsidR="00543BC0" w:rsidRPr="00543BC0" w:rsidRDefault="00543BC0" w:rsidP="00543BC0"/>
    <w:p w14:paraId="7E94BCEC" w14:textId="77777777" w:rsidR="00DA2019" w:rsidRDefault="00C9771B">
      <w:pPr>
        <w:jc w:val="center"/>
        <w:rPr>
          <w:sz w:val="24"/>
        </w:rPr>
      </w:pPr>
      <w:r w:rsidRPr="007528F7">
        <w:rPr>
          <w:position w:val="-50"/>
          <w:sz w:val="24"/>
        </w:rPr>
        <w:object w:dxaOrig="8360" w:dyaOrig="1120" w14:anchorId="338A8759">
          <v:shape id="_x0000_i1027" type="#_x0000_t75" style="width:417.75pt;height:57.4pt" o:ole="">
            <v:imagedata r:id="rId10" o:title=""/>
          </v:shape>
          <o:OLEObject Type="Embed" ProgID="Equation.3" ShapeID="_x0000_i1027" DrawAspect="Content" ObjectID="_1680354592" r:id="rId11"/>
        </w:object>
      </w:r>
    </w:p>
    <w:p w14:paraId="2B209495" w14:textId="77777777" w:rsidR="00DA2019" w:rsidRDefault="00DA2019">
      <w:pPr>
        <w:jc w:val="center"/>
        <w:rPr>
          <w:sz w:val="24"/>
        </w:rPr>
      </w:pPr>
    </w:p>
    <w:p w14:paraId="1BF0F2DF" w14:textId="77777777" w:rsidR="00DA2019" w:rsidRDefault="00DA2019">
      <w:pPr>
        <w:jc w:val="center"/>
        <w:rPr>
          <w:sz w:val="24"/>
        </w:rPr>
      </w:pPr>
      <w:r>
        <w:rPr>
          <w:b/>
          <w:bCs/>
          <w:sz w:val="24"/>
        </w:rPr>
        <w:t>INITIAL ESTIMATES</w:t>
      </w:r>
      <w:r>
        <w:rPr>
          <w:sz w:val="24"/>
        </w:rPr>
        <w:t xml:space="preserve"> </w:t>
      </w:r>
    </w:p>
    <w:p w14:paraId="05A20738" w14:textId="77777777" w:rsidR="00DA2019" w:rsidRDefault="00607812">
      <w:pPr>
        <w:jc w:val="center"/>
        <w:rPr>
          <w:sz w:val="24"/>
        </w:rPr>
      </w:pPr>
      <w:r w:rsidRPr="00D1620D">
        <w:rPr>
          <w:position w:val="-70"/>
          <w:sz w:val="24"/>
        </w:rPr>
        <w:object w:dxaOrig="8220" w:dyaOrig="1520" w14:anchorId="647741FD">
          <v:shape id="_x0000_i1028" type="#_x0000_t75" style="width:410.65pt;height:79.15pt" o:ole="">
            <v:imagedata r:id="rId12" o:title=""/>
          </v:shape>
          <o:OLEObject Type="Embed" ProgID="Equation.3" ShapeID="_x0000_i1028" DrawAspect="Content" ObjectID="_1680354593" r:id="rId13"/>
        </w:object>
      </w:r>
    </w:p>
    <w:p w14:paraId="33FB9748" w14:textId="77777777" w:rsidR="00C9771B" w:rsidRDefault="001D5606">
      <w:pPr>
        <w:jc w:val="center"/>
        <w:rPr>
          <w:sz w:val="24"/>
        </w:rPr>
      </w:pPr>
      <w:r w:rsidRPr="00D1620D">
        <w:rPr>
          <w:position w:val="-50"/>
          <w:sz w:val="24"/>
        </w:rPr>
        <w:object w:dxaOrig="8720" w:dyaOrig="1120" w14:anchorId="4E2B6CE3">
          <v:shape id="_x0000_i1029" type="#_x0000_t75" style="width:6in;height:57.4pt" o:ole="">
            <v:imagedata r:id="rId14" o:title=""/>
          </v:shape>
          <o:OLEObject Type="Embed" ProgID="Equation.3" ShapeID="_x0000_i1029" DrawAspect="Content" ObjectID="_1680354594" r:id="rId15"/>
        </w:object>
      </w:r>
    </w:p>
    <w:p w14:paraId="55E777E0" w14:textId="77777777" w:rsidR="00607812" w:rsidRDefault="00607812" w:rsidP="00607812">
      <w:pPr>
        <w:tabs>
          <w:tab w:val="left" w:pos="2880"/>
        </w:tabs>
        <w:jc w:val="center"/>
        <w:rPr>
          <w:sz w:val="24"/>
        </w:rPr>
      </w:pPr>
      <w:r w:rsidRPr="00607812">
        <w:rPr>
          <w:position w:val="-50"/>
          <w:sz w:val="24"/>
        </w:rPr>
        <w:object w:dxaOrig="4680" w:dyaOrig="1120" w14:anchorId="72FD2278">
          <v:shape id="_x0000_i1030" type="#_x0000_t75" style="width:237.4pt;height:57.4pt" o:ole="" fillcolor="window">
            <v:imagedata r:id="rId16" o:title=""/>
          </v:shape>
          <o:OLEObject Type="Embed" ProgID="Equation.3" ShapeID="_x0000_i1030" DrawAspect="Content" ObjectID="_1680354595" r:id="rId17"/>
        </w:object>
      </w:r>
    </w:p>
    <w:p w14:paraId="2BEEBA99" w14:textId="77777777" w:rsidR="00607812" w:rsidRDefault="00607812">
      <w:pPr>
        <w:jc w:val="center"/>
        <w:rPr>
          <w:sz w:val="24"/>
        </w:rPr>
      </w:pPr>
    </w:p>
    <w:p w14:paraId="00793A7B" w14:textId="77777777" w:rsidR="00D1620D" w:rsidRDefault="00607812">
      <w:pPr>
        <w:jc w:val="center"/>
        <w:rPr>
          <w:sz w:val="24"/>
        </w:rPr>
      </w:pPr>
      <w:r w:rsidRPr="00607812">
        <w:rPr>
          <w:position w:val="-70"/>
          <w:sz w:val="24"/>
        </w:rPr>
        <w:object w:dxaOrig="9160" w:dyaOrig="1520" w14:anchorId="742045E9">
          <v:shape id="_x0000_i1031" type="#_x0000_t75" style="width:460.15pt;height:79.15pt" o:ole="">
            <v:imagedata r:id="rId18" o:title=""/>
          </v:shape>
          <o:OLEObject Type="Embed" ProgID="Equation.3" ShapeID="_x0000_i1031" DrawAspect="Content" ObjectID="_1680354596" r:id="rId19"/>
        </w:object>
      </w:r>
    </w:p>
    <w:p w14:paraId="45C52B51" w14:textId="77777777" w:rsidR="00DA2019" w:rsidRDefault="00DA2019">
      <w:pPr>
        <w:jc w:val="center"/>
        <w:rPr>
          <w:sz w:val="24"/>
        </w:rPr>
      </w:pPr>
    </w:p>
    <w:p w14:paraId="381BA9D4" w14:textId="77777777" w:rsidR="00DA2019" w:rsidRDefault="00DA2019">
      <w:pPr>
        <w:pStyle w:val="Heading1"/>
      </w:pPr>
      <w:r>
        <w:t>FIXED REVOLUTE DRIVER</w:t>
      </w:r>
    </w:p>
    <w:p w14:paraId="184F026F" w14:textId="77777777" w:rsidR="00D1620D" w:rsidRPr="00D1620D" w:rsidRDefault="00D1620D" w:rsidP="00D1620D"/>
    <w:p w14:paraId="2A1D1CB0" w14:textId="77777777" w:rsidR="002410B6" w:rsidRPr="00D1620D" w:rsidRDefault="0045175F" w:rsidP="003448A9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260928" behindDoc="0" locked="0" layoutInCell="1" allowOverlap="1" wp14:anchorId="1526E047" wp14:editId="0F76B52D">
                <wp:simplePos x="0" y="0"/>
                <wp:positionH relativeFrom="column">
                  <wp:posOffset>624205</wp:posOffset>
                </wp:positionH>
                <wp:positionV relativeFrom="paragraph">
                  <wp:posOffset>156845</wp:posOffset>
                </wp:positionV>
                <wp:extent cx="2064385" cy="1320165"/>
                <wp:effectExtent l="0" t="0" r="0" b="0"/>
                <wp:wrapNone/>
                <wp:docPr id="10" name="Group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4385" cy="1320165"/>
                          <a:chOff x="1853" y="5147"/>
                          <a:chExt cx="3251" cy="2079"/>
                        </a:xfrm>
                      </wpg:grpSpPr>
                      <wps:wsp>
                        <wps:cNvPr id="11" name="Line 911"/>
                        <wps:cNvCnPr>
                          <a:cxnSpLocks noChangeShapeType="1"/>
                        </wps:cNvCnPr>
                        <wps:spPr bwMode="auto">
                          <a:xfrm>
                            <a:off x="1853" y="6331"/>
                            <a:ext cx="3251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5" y="6337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1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2779" y="5539"/>
                            <a:ext cx="1008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rc 914"/>
                        <wps:cNvSpPr>
                          <a:spLocks/>
                        </wps:cNvSpPr>
                        <wps:spPr bwMode="auto">
                          <a:xfrm>
                            <a:off x="2715" y="6337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915"/>
                        <wps:cNvSpPr>
                          <a:spLocks noChangeArrowheads="1"/>
                        </wps:cNvSpPr>
                        <wps:spPr bwMode="auto">
                          <a:xfrm>
                            <a:off x="2303" y="650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C13F89" w14:textId="77777777" w:rsidR="008B68EC" w:rsidRDefault="008B68EC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Rectangle 916"/>
                        <wps:cNvSpPr>
                          <a:spLocks noChangeArrowheads="1"/>
                        </wps:cNvSpPr>
                        <wps:spPr bwMode="auto">
                          <a:xfrm>
                            <a:off x="1968" y="5970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4EB3B9" w14:textId="77777777" w:rsidR="008B68EC" w:rsidRDefault="008B68EC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Rectangle 917"/>
                        <wps:cNvSpPr>
                          <a:spLocks noChangeArrowheads="1"/>
                        </wps:cNvSpPr>
                        <wps:spPr bwMode="auto">
                          <a:xfrm>
                            <a:off x="3148" y="5147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BEB8BE4" w14:textId="77777777" w:rsidR="008B68EC" w:rsidRDefault="008B68EC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Rectangle 918"/>
                        <wps:cNvSpPr>
                          <a:spLocks noChangeArrowheads="1"/>
                        </wps:cNvSpPr>
                        <wps:spPr bwMode="auto">
                          <a:xfrm>
                            <a:off x="1991" y="686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F8CA465" w14:textId="77777777" w:rsidR="008B68EC" w:rsidRDefault="008B68EC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Line 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64" y="5474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rc 920"/>
                        <wps:cNvSpPr>
                          <a:spLocks/>
                        </wps:cNvSpPr>
                        <wps:spPr bwMode="auto">
                          <a:xfrm flipH="1" flipV="1">
                            <a:off x="3563" y="5841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921"/>
                        <wps:cNvSpPr>
                          <a:spLocks noChangeArrowheads="1"/>
                        </wps:cNvSpPr>
                        <wps:spPr bwMode="auto">
                          <a:xfrm>
                            <a:off x="4380" y="585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3F2902" w14:textId="77777777" w:rsidR="008B68EC" w:rsidRDefault="008B68EC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26E047" id="Group 923" o:spid="_x0000_s1267" style="position:absolute;left:0;text-align:left;margin-left:49.15pt;margin-top:12.35pt;width:162.55pt;height:103.95pt;z-index:251260928" coordorigin="1853,5147" coordsize="3251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">
                <v:line id="Line 911" o:spid="_x0000_s1268" style="position:absolute;visibility:visible;mso-wrap-style:square" from="1853,6331" to="5104,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">
                  <v:stroke startarrow="block"/>
                </v:line>
                <v:line id="Line 912" o:spid="_x0000_s1269" style="position:absolute;flip:x;visibility:visible;mso-wrap-style:square" from="2355,6337" to="3570,7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">
                  <v:stroke endarrow="block"/>
                </v:line>
                <v:line id="Line 913" o:spid="_x0000_s1270" style="position:absolute;rotation:90;flip:y;visibility:visible;mso-wrap-style:square" from="2779,5539" to="3787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">
                  <v:stroke endarrow="block"/>
                </v:line>
                <v:shape id="Arc 914" o:spid="_x0000_s1271" style="position:absolute;left:2715;top:6337;width:849;height:488;visibility:visible;mso-wrap-style:square;v-text-anchor:top" coordsize="21600,12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15" o:spid="_x0000_s1272" style="position:absolute;left:2303;top:650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" filled="f" stroked="f" strokeweight="0">
                  <v:textbox inset="0,0,0,0">
                    <w:txbxContent>
                      <w:p w14:paraId="7DC13F89" w14:textId="77777777" w:rsidR="008B68EC" w:rsidRDefault="008B68EC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916" o:spid="_x0000_s1273" style="position:absolute;left:1968;top:5970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" filled="f" stroked="f" strokeweight="0">
                  <v:textbox inset="0,0,0,0">
                    <w:txbxContent>
                      <w:p w14:paraId="584EB3B9" w14:textId="77777777" w:rsidR="008B68EC" w:rsidRDefault="008B68EC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7" o:spid="_x0000_s1274" style="position:absolute;left:3148;top:5147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" filled="f" stroked="f" strokeweight="0">
                  <v:textbox inset="0,0,0,0">
                    <w:txbxContent>
                      <w:p w14:paraId="7BEB8BE4" w14:textId="77777777" w:rsidR="008B68EC" w:rsidRDefault="008B68EC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8" o:spid="_x0000_s1275" style="position:absolute;left:1991;top:6869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" filled="f" stroked="f" strokeweight="0">
                  <v:textbox inset="0,0,0,0">
                    <w:txbxContent>
                      <w:p w14:paraId="5F8CA465" w14:textId="77777777" w:rsidR="008B68EC" w:rsidRDefault="008B68EC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919" o:spid="_x0000_s1276" style="position:absolute;flip:x;visibility:visible;mso-wrap-style:square" from="3564,5474" to="4779,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">
                  <v:stroke dashstyle="dash"/>
                </v:line>
                <v:shape id="Arc 920" o:spid="_x0000_s1277" style="position:absolute;left:3563;top:5841;width:849;height:488;flip:x y;visibility:visible;mso-wrap-style:square;v-text-anchor:top" coordsize="21600,12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21" o:spid="_x0000_s1278" style="position:absolute;left:4380;top:5858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" filled="f" stroked="f" strokeweight="0">
                  <v:textbox inset="0,0,0,0">
                    <w:txbxContent>
                      <w:p w14:paraId="573F2902" w14:textId="77777777" w:rsidR="008B68EC" w:rsidRDefault="008B68EC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39E266E7" w14:textId="77777777" w:rsidR="002410B6" w:rsidRDefault="002410B6" w:rsidP="002410B6">
      <w:pPr>
        <w:tabs>
          <w:tab w:val="left" w:pos="5040"/>
        </w:tabs>
        <w:rPr>
          <w:sz w:val="24"/>
        </w:rPr>
      </w:pPr>
      <w:r>
        <w:rPr>
          <w:sz w:val="24"/>
        </w:rPr>
        <w:tab/>
      </w:r>
      <w:r w:rsidR="00193441" w:rsidRPr="00D1620D">
        <w:rPr>
          <w:position w:val="-94"/>
          <w:sz w:val="24"/>
        </w:rPr>
        <w:object w:dxaOrig="2280" w:dyaOrig="1640" w14:anchorId="5811275C">
          <v:shape id="_x0000_i1032" type="#_x0000_t75" style="width:115.15pt;height:79.9pt" o:ole="">
            <v:imagedata r:id="rId20" o:title=""/>
          </v:shape>
          <o:OLEObject Type="Embed" ProgID="Equation.3" ShapeID="_x0000_i1032" DrawAspect="Content" ObjectID="_1680354597" r:id="rId21"/>
        </w:object>
      </w:r>
    </w:p>
    <w:p w14:paraId="3D927307" w14:textId="77777777" w:rsidR="00DA2019" w:rsidRDefault="00DA2019">
      <w:pPr>
        <w:jc w:val="center"/>
        <w:rPr>
          <w:sz w:val="24"/>
        </w:rPr>
      </w:pPr>
    </w:p>
    <w:p w14:paraId="3653957B" w14:textId="77777777" w:rsidR="002410B6" w:rsidRDefault="002410B6">
      <w:pPr>
        <w:jc w:val="center"/>
        <w:rPr>
          <w:sz w:val="24"/>
        </w:rPr>
      </w:pPr>
    </w:p>
    <w:p w14:paraId="3F9A6387" w14:textId="77777777" w:rsidR="00DA2019" w:rsidRDefault="00DA2019">
      <w:pPr>
        <w:pStyle w:val="Heading1"/>
      </w:pPr>
      <w:r>
        <w:t>OUTPUT LINK</w:t>
      </w:r>
    </w:p>
    <w:p w14:paraId="20E915B3" w14:textId="77777777" w:rsidR="00D1620D" w:rsidRPr="00D1620D" w:rsidRDefault="00D1620D" w:rsidP="00D1620D"/>
    <w:p w14:paraId="28F23DD5" w14:textId="77777777" w:rsidR="00DA2019" w:rsidRDefault="0045175F">
      <w:pPr>
        <w:tabs>
          <w:tab w:val="left" w:pos="5040"/>
        </w:tabs>
        <w:rPr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259904" behindDoc="0" locked="0" layoutInCell="1" allowOverlap="1" wp14:anchorId="251FCE1D" wp14:editId="5032F245">
                <wp:simplePos x="0" y="0"/>
                <wp:positionH relativeFrom="column">
                  <wp:posOffset>987425</wp:posOffset>
                </wp:positionH>
                <wp:positionV relativeFrom="paragraph">
                  <wp:posOffset>83185</wp:posOffset>
                </wp:positionV>
                <wp:extent cx="1487805" cy="755650"/>
                <wp:effectExtent l="0" t="0" r="0" b="0"/>
                <wp:wrapNone/>
                <wp:docPr id="1" name="Group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7805" cy="755650"/>
                          <a:chOff x="2995" y="7609"/>
                          <a:chExt cx="2343" cy="1190"/>
                        </a:xfrm>
                      </wpg:grpSpPr>
                      <wps:wsp>
                        <wps:cNvPr id="2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3571" y="8793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360"/>
                        <wps:cNvCnPr>
                          <a:cxnSpLocks noChangeShapeType="1"/>
                        </wps:cNvCnPr>
                        <wps:spPr bwMode="auto">
                          <a:xfrm flipV="1">
                            <a:off x="3571" y="7929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361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2779" y="8001"/>
                            <a:ext cx="1008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rc 362"/>
                        <wps:cNvSpPr>
                          <a:spLocks/>
                        </wps:cNvSpPr>
                        <wps:spPr bwMode="auto">
                          <a:xfrm>
                            <a:off x="3562" y="8316"/>
                            <a:ext cx="849" cy="483"/>
                          </a:xfrm>
                          <a:custGeom>
                            <a:avLst/>
                            <a:gdLst>
                              <a:gd name="G0" fmla="+- 0 0 0"/>
                              <a:gd name="G1" fmla="+- 12101 0 0"/>
                              <a:gd name="G2" fmla="+- 21600 0 0"/>
                              <a:gd name="T0" fmla="*/ 17892 w 21599"/>
                              <a:gd name="T1" fmla="*/ 0 h 12101"/>
                              <a:gd name="T2" fmla="*/ 21599 w 21599"/>
                              <a:gd name="T3" fmla="*/ 11890 h 12101"/>
                              <a:gd name="T4" fmla="*/ 0 w 21599"/>
                              <a:gd name="T5" fmla="*/ 12101 h 12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12101" fill="none" extrusionOk="0">
                                <a:moveTo>
                                  <a:pt x="17892" y="-1"/>
                                </a:moveTo>
                                <a:cubicBezTo>
                                  <a:pt x="20268" y="3513"/>
                                  <a:pt x="21557" y="7648"/>
                                  <a:pt x="21598" y="11890"/>
                                </a:cubicBezTo>
                              </a:path>
                              <a:path w="21599" h="12101" stroke="0" extrusionOk="0">
                                <a:moveTo>
                                  <a:pt x="17892" y="-1"/>
                                </a:moveTo>
                                <a:cubicBezTo>
                                  <a:pt x="20268" y="3513"/>
                                  <a:pt x="21557" y="7648"/>
                                  <a:pt x="21598" y="11890"/>
                                </a:cubicBezTo>
                                <a:lnTo>
                                  <a:pt x="0" y="1210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893"/>
                        <wps:cNvSpPr>
                          <a:spLocks noChangeArrowheads="1"/>
                        </wps:cNvSpPr>
                        <wps:spPr bwMode="auto">
                          <a:xfrm>
                            <a:off x="4448" y="8357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C1F94D" w14:textId="77777777" w:rsidR="008B68EC" w:rsidRDefault="008B68EC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Rectangle 894"/>
                        <wps:cNvSpPr>
                          <a:spLocks noChangeArrowheads="1"/>
                        </wps:cNvSpPr>
                        <wps:spPr bwMode="auto">
                          <a:xfrm>
                            <a:off x="4938" y="8394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97FFBE6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895"/>
                        <wps:cNvSpPr>
                          <a:spLocks noChangeArrowheads="1"/>
                        </wps:cNvSpPr>
                        <wps:spPr bwMode="auto">
                          <a:xfrm>
                            <a:off x="3148" y="760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E7E2AFC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896"/>
                        <wps:cNvSpPr>
                          <a:spLocks noChangeArrowheads="1"/>
                        </wps:cNvSpPr>
                        <wps:spPr bwMode="auto">
                          <a:xfrm>
                            <a:off x="4136" y="762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0102A2" w14:textId="77777777" w:rsidR="008B68EC" w:rsidRDefault="008B68EC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1FCE1D" id="Group 922" o:spid="_x0000_s1279" style="position:absolute;margin-left:77.75pt;margin-top:6.55pt;width:117.15pt;height:59.5pt;z-index:251259904" coordorigin="2995,7609" coordsize="2343,1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">
                <v:line id="Line 359" o:spid="_x0000_s1280" style="position:absolute;visibility:visible;mso-wrap-style:square" from="3571,8793" to="5299,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">
                  <v:stroke endarrow="block"/>
                </v:line>
                <v:line id="Line 360" o:spid="_x0000_s1281" style="position:absolute;flip:y;visibility:visible;mso-wrap-style:square" from="3571,7929" to="4786,8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">
                  <v:stroke endarrow="block"/>
                </v:line>
                <v:line id="Line 361" o:spid="_x0000_s1282" style="position:absolute;rotation:90;flip:y;visibility:visible;mso-wrap-style:square" from="2779,8001" to="3787,8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">
                  <v:stroke endarrow="block"/>
                </v:line>
                <v:shape id="Arc 362" o:spid="_x0000_s1283" style="position:absolute;left:3562;top:8316;width:849;height:483;visibility:visible;mso-wrap-style:square;v-text-anchor:top" coordsize="21599,12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" path="m17892,-1nfc20268,3513,21557,7648,21598,11890em17892,-1nsc20268,3513,21557,7648,21598,11890l,12101,17892,-1xe" filled="f">
                  <v:stroke startarrow="block"/>
                  <v:path arrowok="t" o:extrusionok="f" o:connecttype="custom" o:connectlocs="703,0;849,475;0,483" o:connectangles="0,0,0"/>
                </v:shape>
                <v:rect id="Rectangle 893" o:spid="_x0000_s1284" style="position:absolute;left:4448;top:8357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" filled="f" stroked="f" strokeweight="0">
                  <v:textbox inset="0,0,0,0">
                    <w:txbxContent>
                      <w:p w14:paraId="1FC1F94D" w14:textId="77777777" w:rsidR="008B68EC" w:rsidRDefault="008B68EC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rect id="Rectangle 894" o:spid="_x0000_s1285" style="position:absolute;left:4938;top:8394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" filled="f" stroked="f" strokeweight="0">
                  <v:textbox inset="0,0,0,0">
                    <w:txbxContent>
                      <w:p w14:paraId="797FFBE6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95" o:spid="_x0000_s1286" style="position:absolute;left:3148;top:7609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" filled="f" stroked="f" strokeweight="0">
                  <v:textbox inset="0,0,0,0">
                    <w:txbxContent>
                      <w:p w14:paraId="2E7E2AFC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96" o:spid="_x0000_s1287" style="position:absolute;left:4136;top:762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" filled="f" stroked="f" strokeweight="0">
                  <v:textbox inset="0,0,0,0">
                    <w:txbxContent>
                      <w:p w14:paraId="770102A2" w14:textId="77777777" w:rsidR="008B68EC" w:rsidRDefault="008B68EC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DA2019">
        <w:rPr>
          <w:sz w:val="24"/>
        </w:rPr>
        <w:tab/>
      </w:r>
      <w:r w:rsidR="00901CF8" w:rsidRPr="00D1620D">
        <w:rPr>
          <w:position w:val="-94"/>
          <w:sz w:val="24"/>
        </w:rPr>
        <w:object w:dxaOrig="2900" w:dyaOrig="1660" w14:anchorId="4D8522B3">
          <v:shape id="_x0000_i1033" type="#_x0000_t75" style="width:2in;height:86.65pt" o:ole="">
            <v:imagedata r:id="rId22" o:title=""/>
          </v:shape>
          <o:OLEObject Type="Embed" ProgID="Equation.3" ShapeID="_x0000_i1033" DrawAspect="Content" ObjectID="_1680354598" r:id="rId23"/>
        </w:object>
      </w:r>
    </w:p>
    <w:p w14:paraId="703AEAFE" w14:textId="77777777" w:rsidR="00DA2019" w:rsidRDefault="00DA2019">
      <w:pPr>
        <w:jc w:val="center"/>
        <w:rPr>
          <w:sz w:val="24"/>
        </w:rPr>
      </w:pPr>
    </w:p>
    <w:p w14:paraId="1F561194" w14:textId="77777777" w:rsidR="00DA2019" w:rsidRDefault="00DA2019">
      <w:pPr>
        <w:jc w:val="center"/>
        <w:rPr>
          <w:sz w:val="24"/>
        </w:rPr>
        <w:sectPr w:rsidR="00DA2019">
          <w:headerReference w:type="even" r:id="rId24"/>
          <w:headerReference w:type="default" r:id="rId25"/>
          <w:footerReference w:type="even" r:id="rId26"/>
          <w:footerReference w:type="default" r:id="rId27"/>
          <w:headerReference w:type="first" r:id="rId28"/>
          <w:footerReference w:type="first" r:id="rId29"/>
          <w:pgSz w:w="12240" w:h="15840" w:code="1"/>
          <w:pgMar w:top="1440" w:right="1440" w:bottom="1440" w:left="1440" w:header="720" w:footer="720" w:gutter="0"/>
          <w:cols w:space="720"/>
        </w:sectPr>
      </w:pPr>
    </w:p>
    <w:p w14:paraId="43ED259E" w14:textId="77777777" w:rsidR="00543BC0" w:rsidRDefault="00543BC0" w:rsidP="00543BC0">
      <w:pPr>
        <w:pStyle w:val="Heading1"/>
      </w:pPr>
      <w:r>
        <w:lastRenderedPageBreak/>
        <w:t>JACOBIAN</w:t>
      </w:r>
    </w:p>
    <w:p w14:paraId="7BC909D8" w14:textId="77777777" w:rsidR="00B27972" w:rsidRDefault="00B27972">
      <w:pPr>
        <w:jc w:val="center"/>
        <w:rPr>
          <w:sz w:val="24"/>
        </w:rPr>
      </w:pPr>
    </w:p>
    <w:p w14:paraId="6A8B8F70" w14:textId="4F8CBB53" w:rsidR="00B06BE5" w:rsidRDefault="003265D4">
      <w:pPr>
        <w:jc w:val="center"/>
        <w:rPr>
          <w:sz w:val="24"/>
        </w:rPr>
      </w:pPr>
      <w:r w:rsidRPr="003265D4">
        <w:rPr>
          <w:position w:val="-68"/>
          <w:sz w:val="24"/>
        </w:rPr>
        <w:object w:dxaOrig="13320" w:dyaOrig="6600" w14:anchorId="0790FA82">
          <v:shape id="_x0000_i1063" type="#_x0000_t75" style="width:665.25pt;height:333.4pt" o:ole="">
            <v:imagedata r:id="rId30" o:title=""/>
          </v:shape>
          <o:OLEObject Type="Embed" ProgID="Equation.DSMT4" ShapeID="_x0000_i1063" DrawAspect="Content" ObjectID="_1680354599" r:id="rId31"/>
        </w:object>
      </w:r>
    </w:p>
    <w:p w14:paraId="070AB227" w14:textId="77777777" w:rsidR="00DA2019" w:rsidRDefault="00DA2019">
      <w:pPr>
        <w:jc w:val="center"/>
        <w:rPr>
          <w:sz w:val="24"/>
        </w:rPr>
      </w:pPr>
    </w:p>
    <w:p w14:paraId="40613C50" w14:textId="77777777" w:rsidR="00DA2019" w:rsidRDefault="00DA2019">
      <w:pPr>
        <w:jc w:val="center"/>
        <w:rPr>
          <w:sz w:val="24"/>
        </w:rPr>
      </w:pPr>
    </w:p>
    <w:p w14:paraId="6D53A11A" w14:textId="77777777" w:rsidR="002F60B6" w:rsidRDefault="00DA2019">
      <w:pPr>
        <w:jc w:val="center"/>
        <w:rPr>
          <w:sz w:val="24"/>
        </w:rPr>
      </w:pPr>
      <w:r>
        <w:rPr>
          <w:position w:val="-32"/>
          <w:sz w:val="24"/>
        </w:rPr>
        <w:object w:dxaOrig="2360" w:dyaOrig="760" w14:anchorId="5FE6F9A8">
          <v:shape id="_x0000_i1035" type="#_x0000_t75" style="width:115.15pt;height:34.9pt" o:ole="">
            <v:imagedata r:id="rId32" o:title=""/>
          </v:shape>
          <o:OLEObject Type="Embed" ProgID="Equation.3" ShapeID="_x0000_i1035" DrawAspect="Content" ObjectID="_1680354600" r:id="rId33"/>
        </w:object>
      </w:r>
    </w:p>
    <w:p w14:paraId="3C584CB2" w14:textId="77777777" w:rsidR="002F60B6" w:rsidRDefault="002F60B6">
      <w:pPr>
        <w:jc w:val="center"/>
        <w:rPr>
          <w:sz w:val="24"/>
        </w:rPr>
      </w:pPr>
    </w:p>
    <w:p w14:paraId="22831205" w14:textId="77777777" w:rsidR="002F60B6" w:rsidRDefault="002F60B6">
      <w:pPr>
        <w:jc w:val="center"/>
        <w:rPr>
          <w:sz w:val="24"/>
        </w:rPr>
      </w:pPr>
    </w:p>
    <w:p w14:paraId="19571CFD" w14:textId="77777777" w:rsidR="002F60B6" w:rsidRDefault="002F60B6">
      <w:pPr>
        <w:jc w:val="center"/>
        <w:rPr>
          <w:sz w:val="24"/>
        </w:rPr>
      </w:pPr>
    </w:p>
    <w:p w14:paraId="3DFFE137" w14:textId="77777777" w:rsidR="002F60B6" w:rsidRDefault="002F60B6" w:rsidP="00A3463A">
      <w:pPr>
        <w:jc w:val="center"/>
        <w:rPr>
          <w:sz w:val="24"/>
        </w:rPr>
      </w:pPr>
      <w:r>
        <w:rPr>
          <w:sz w:val="24"/>
        </w:rPr>
        <w:br w:type="page"/>
      </w:r>
      <w:r w:rsidRPr="00543BC0">
        <w:rPr>
          <w:b/>
          <w:sz w:val="24"/>
        </w:rPr>
        <w:lastRenderedPageBreak/>
        <w:t>VELOCITY</w:t>
      </w:r>
    </w:p>
    <w:p w14:paraId="1C6FC383" w14:textId="77777777" w:rsidR="002F60B6" w:rsidRDefault="002F60B6" w:rsidP="00A3463A">
      <w:pPr>
        <w:rPr>
          <w:sz w:val="24"/>
        </w:rPr>
      </w:pPr>
    </w:p>
    <w:p w14:paraId="06AC4BD7" w14:textId="77777777" w:rsidR="002F60B6" w:rsidRDefault="002B58F3" w:rsidP="00A3463A">
      <w:pPr>
        <w:jc w:val="center"/>
        <w:rPr>
          <w:sz w:val="24"/>
        </w:rPr>
      </w:pPr>
      <w:r w:rsidRPr="002B58F3">
        <w:rPr>
          <w:position w:val="-64"/>
          <w:sz w:val="24"/>
        </w:rPr>
        <w:object w:dxaOrig="3300" w:dyaOrig="6520" w14:anchorId="3B049738">
          <v:shape id="_x0000_i1036" type="#_x0000_t75" style="width:165.75pt;height:324.75pt" o:ole="">
            <v:imagedata r:id="rId34" o:title=""/>
          </v:shape>
          <o:OLEObject Type="Embed" ProgID="Equation.3" ShapeID="_x0000_i1036" DrawAspect="Content" ObjectID="_1680354601" r:id="rId35"/>
        </w:object>
      </w:r>
    </w:p>
    <w:p w14:paraId="1AE62304" w14:textId="77777777" w:rsidR="00E80A33" w:rsidRDefault="00E80A33" w:rsidP="00A3463A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09DA14DE" w14:textId="77777777" w:rsidR="00A3463A" w:rsidRDefault="00A3463A" w:rsidP="00A3463A">
      <w:pPr>
        <w:jc w:val="center"/>
        <w:rPr>
          <w:sz w:val="24"/>
        </w:rPr>
      </w:pPr>
      <w:r>
        <w:rPr>
          <w:sz w:val="24"/>
        </w:rPr>
        <w:br w:type="page"/>
      </w:r>
      <w:r>
        <w:rPr>
          <w:b/>
          <w:sz w:val="24"/>
        </w:rPr>
        <w:lastRenderedPageBreak/>
        <w:t>ACCELERATION</w:t>
      </w:r>
    </w:p>
    <w:p w14:paraId="0E5F35E9" w14:textId="77777777" w:rsidR="00A3463A" w:rsidRDefault="00A3463A" w:rsidP="00A3463A">
      <w:pPr>
        <w:jc w:val="center"/>
        <w:rPr>
          <w:sz w:val="24"/>
        </w:rPr>
      </w:pPr>
    </w:p>
    <w:p w14:paraId="75A3D407" w14:textId="77777777" w:rsidR="00A3463A" w:rsidRDefault="00362DEC" w:rsidP="00A3463A">
      <w:pPr>
        <w:jc w:val="center"/>
        <w:rPr>
          <w:sz w:val="24"/>
        </w:rPr>
      </w:pPr>
      <w:r w:rsidRPr="002F60B6">
        <w:rPr>
          <w:position w:val="-64"/>
          <w:sz w:val="24"/>
        </w:rPr>
        <w:object w:dxaOrig="10680" w:dyaOrig="6520" w14:anchorId="3A2A1C7B">
          <v:shape id="_x0000_i1037" type="#_x0000_t75" style="width:536.25pt;height:324.75pt" o:ole="">
            <v:imagedata r:id="rId36" o:title=""/>
          </v:shape>
          <o:OLEObject Type="Embed" ProgID="Equation.3" ShapeID="_x0000_i1037" DrawAspect="Content" ObjectID="_1680354602" r:id="rId37"/>
        </w:object>
      </w:r>
    </w:p>
    <w:p w14:paraId="290A0D13" w14:textId="77777777" w:rsidR="00A3463A" w:rsidRDefault="00A3463A" w:rsidP="00A3463A">
      <w:pPr>
        <w:jc w:val="center"/>
        <w:rPr>
          <w:sz w:val="24"/>
        </w:rPr>
      </w:pPr>
    </w:p>
    <w:p w14:paraId="01A4678D" w14:textId="77777777" w:rsidR="00A3463A" w:rsidRDefault="00362DEC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10920" w:dyaOrig="400" w14:anchorId="7C936C0D">
          <v:shape id="_x0000_i1038" type="#_x0000_t75" style="width:543.75pt;height:21.4pt" o:ole="">
            <v:imagedata r:id="rId38" o:title=""/>
          </v:shape>
          <o:OLEObject Type="Embed" ProgID="Equation.3" ShapeID="_x0000_i1038" DrawAspect="Content" ObjectID="_1680354603" r:id="rId39"/>
        </w:object>
      </w:r>
    </w:p>
    <w:p w14:paraId="1B2530F1" w14:textId="77777777" w:rsidR="00A3463A" w:rsidRDefault="00A3463A" w:rsidP="00A3463A">
      <w:pPr>
        <w:jc w:val="center"/>
        <w:rPr>
          <w:sz w:val="24"/>
        </w:rPr>
      </w:pPr>
    </w:p>
    <w:p w14:paraId="7CD3412D" w14:textId="77777777" w:rsidR="00A3463A" w:rsidRDefault="00A3463A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7720" w:dyaOrig="400" w14:anchorId="3EA538F7">
          <v:shape id="_x0000_i1039" type="#_x0000_t75" style="width:388.5pt;height:21.4pt" o:ole="">
            <v:imagedata r:id="rId40" o:title=""/>
          </v:shape>
          <o:OLEObject Type="Embed" ProgID="Equation.3" ShapeID="_x0000_i1039" DrawAspect="Content" ObjectID="_1680354604" r:id="rId41"/>
        </w:object>
      </w:r>
    </w:p>
    <w:p w14:paraId="4F784675" w14:textId="77777777" w:rsidR="00A3463A" w:rsidRDefault="00A3463A" w:rsidP="00A3463A">
      <w:pPr>
        <w:jc w:val="center"/>
        <w:rPr>
          <w:sz w:val="24"/>
        </w:rPr>
      </w:pPr>
    </w:p>
    <w:p w14:paraId="5433D656" w14:textId="77777777" w:rsidR="00A3463A" w:rsidRDefault="00A3463A" w:rsidP="00A3463A">
      <w:pPr>
        <w:jc w:val="center"/>
        <w:rPr>
          <w:sz w:val="24"/>
        </w:rPr>
      </w:pPr>
    </w:p>
    <w:p w14:paraId="63B2874B" w14:textId="77777777" w:rsidR="00E80A33" w:rsidRDefault="00E80A33" w:rsidP="00A3463A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52FD3138" w14:textId="77777777" w:rsidR="006E0C6D" w:rsidRDefault="00192EB2" w:rsidP="006E0C6D">
      <w:pPr>
        <w:jc w:val="center"/>
        <w:rPr>
          <w:b/>
          <w:sz w:val="24"/>
        </w:rPr>
      </w:pPr>
      <w:r>
        <w:rPr>
          <w:sz w:val="24"/>
        </w:rPr>
        <w:br w:type="page"/>
      </w:r>
      <w:r w:rsidR="006E0C6D" w:rsidRPr="006E0C6D">
        <w:rPr>
          <w:b/>
          <w:sz w:val="24"/>
        </w:rPr>
        <w:lastRenderedPageBreak/>
        <w:t>JERK</w:t>
      </w:r>
    </w:p>
    <w:p w14:paraId="56561D8A" w14:textId="77777777" w:rsidR="006E0C6D" w:rsidRDefault="006E0C6D" w:rsidP="006E0C6D">
      <w:pPr>
        <w:jc w:val="center"/>
        <w:rPr>
          <w:b/>
          <w:sz w:val="24"/>
        </w:rPr>
      </w:pPr>
    </w:p>
    <w:p w14:paraId="40B81C10" w14:textId="77777777" w:rsidR="006E0C6D" w:rsidRDefault="00EF4F86" w:rsidP="006E0C6D">
      <w:pPr>
        <w:jc w:val="center"/>
        <w:rPr>
          <w:b/>
          <w:sz w:val="24"/>
        </w:rPr>
      </w:pPr>
      <w:r w:rsidRPr="006F1F53">
        <w:rPr>
          <w:position w:val="-82"/>
          <w:sz w:val="24"/>
        </w:rPr>
        <w:object w:dxaOrig="11980" w:dyaOrig="6880" w14:anchorId="63873A83">
          <v:shape id="_x0000_i1040" type="#_x0000_t75" style="width:598.5pt;height:345.75pt" o:ole="">
            <v:imagedata r:id="rId42" o:title=""/>
          </v:shape>
          <o:OLEObject Type="Embed" ProgID="Equation.3" ShapeID="_x0000_i1040" DrawAspect="Content" ObjectID="_1680354605" r:id="rId43"/>
        </w:object>
      </w:r>
    </w:p>
    <w:p w14:paraId="72195EFC" w14:textId="77777777" w:rsidR="006E0C6D" w:rsidRDefault="00130BBF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130BBF">
        <w:rPr>
          <w:position w:val="-10"/>
          <w:sz w:val="24"/>
        </w:rPr>
        <w:object w:dxaOrig="6000" w:dyaOrig="380" w14:anchorId="55DCAB2D">
          <v:shape id="_x0000_i1041" type="#_x0000_t75" style="width:303.75pt;height:21.4pt" o:ole="">
            <v:imagedata r:id="rId44" o:title=""/>
          </v:shape>
          <o:OLEObject Type="Embed" ProgID="Equation.3" ShapeID="_x0000_i1041" DrawAspect="Content" ObjectID="_1680354606" r:id="rId45"/>
        </w:object>
      </w:r>
    </w:p>
    <w:p w14:paraId="525DED32" w14:textId="77777777" w:rsidR="00E71BDD" w:rsidRDefault="00E71BDD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E71BDD">
        <w:rPr>
          <w:position w:val="-38"/>
          <w:sz w:val="24"/>
        </w:rPr>
        <w:object w:dxaOrig="10440" w:dyaOrig="880" w14:anchorId="0D9FB34B">
          <v:shape id="_x0000_i1042" type="#_x0000_t75" style="width:525.75pt;height:43.15pt" o:ole="">
            <v:imagedata r:id="rId46" o:title=""/>
          </v:shape>
          <o:OLEObject Type="Embed" ProgID="Equation.3" ShapeID="_x0000_i1042" DrawAspect="Content" ObjectID="_1680354607" r:id="rId47"/>
        </w:object>
      </w:r>
    </w:p>
    <w:p w14:paraId="7861768B" w14:textId="77777777" w:rsidR="00637EC1" w:rsidRPr="002B1CDD" w:rsidRDefault="00130BBF" w:rsidP="00A3428B">
      <w:pPr>
        <w:tabs>
          <w:tab w:val="center" w:pos="2880"/>
          <w:tab w:val="center" w:pos="9360"/>
        </w:tabs>
        <w:jc w:val="center"/>
        <w:rPr>
          <w:sz w:val="24"/>
        </w:rPr>
        <w:sectPr w:rsidR="00637EC1" w:rsidRPr="002B1CDD" w:rsidSect="00BC060E">
          <w:pgSz w:w="15840" w:h="12240" w:orient="landscape" w:code="1"/>
          <w:pgMar w:top="1440" w:right="720" w:bottom="1440" w:left="720" w:header="720" w:footer="720" w:gutter="0"/>
          <w:cols w:space="720"/>
        </w:sectPr>
      </w:pPr>
      <w:r w:rsidRPr="00E80A33">
        <w:rPr>
          <w:position w:val="-14"/>
          <w:sz w:val="24"/>
        </w:rPr>
        <w:object w:dxaOrig="4560" w:dyaOrig="400" w14:anchorId="42AE04D6">
          <v:shape id="_x0000_i1043" type="#_x0000_t75" style="width:229.9pt;height:21.4pt" o:ole="">
            <v:imagedata r:id="rId48" o:title=""/>
          </v:shape>
          <o:OLEObject Type="Embed" ProgID="Equation.3" ShapeID="_x0000_i1043" DrawAspect="Content" ObjectID="_1680354608" r:id="rId49"/>
        </w:object>
      </w:r>
    </w:p>
    <w:p w14:paraId="6441D243" w14:textId="77777777" w:rsidR="00E51CE9" w:rsidRDefault="00DF6EEF" w:rsidP="00E51CE9">
      <w:pPr>
        <w:pStyle w:val="Title"/>
        <w:rPr>
          <w:sz w:val="28"/>
          <w:szCs w:val="28"/>
        </w:rPr>
      </w:pPr>
      <w:r>
        <w:rPr>
          <w:sz w:val="28"/>
          <w:szCs w:val="28"/>
        </w:rPr>
        <w:lastRenderedPageBreak/>
        <w:t>RSUR</w:t>
      </w:r>
      <w:r w:rsidR="00E51CE9">
        <w:rPr>
          <w:sz w:val="28"/>
          <w:szCs w:val="28"/>
        </w:rPr>
        <w:t xml:space="preserve"> - Inertial Properties</w:t>
      </w:r>
    </w:p>
    <w:p w14:paraId="4C2C306D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</w:p>
    <w:p w14:paraId="564AA881" w14:textId="77777777" w:rsidR="00E51CE9" w:rsidRPr="00E51CE9" w:rsidRDefault="006E2D9B" w:rsidP="00E51CE9">
      <w:pPr>
        <w:pStyle w:val="Title"/>
        <w:jc w:val="left"/>
        <w:rPr>
          <w:sz w:val="24"/>
          <w:szCs w:val="24"/>
        </w:rPr>
      </w:pPr>
      <w:r w:rsidRPr="006E2D9B">
        <w:rPr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276288" behindDoc="0" locked="0" layoutInCell="1" allowOverlap="1" wp14:anchorId="0E986E56" wp14:editId="08CDA1B4">
                <wp:simplePos x="0" y="0"/>
                <wp:positionH relativeFrom="column">
                  <wp:posOffset>3216021</wp:posOffset>
                </wp:positionH>
                <wp:positionV relativeFrom="paragraph">
                  <wp:posOffset>156337</wp:posOffset>
                </wp:positionV>
                <wp:extent cx="2329815" cy="1476375"/>
                <wp:effectExtent l="0" t="0" r="0" b="0"/>
                <wp:wrapNone/>
                <wp:docPr id="504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1476375"/>
                          <a:chOff x="2569" y="5173"/>
                          <a:chExt cx="3669" cy="2325"/>
                        </a:xfrm>
                      </wpg:grpSpPr>
                      <wps:wsp>
                        <wps:cNvPr id="507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4562" y="680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6DDF5C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2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467"/>
                            <a:ext cx="120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1" name="Line 184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10" y="5460"/>
                            <a:ext cx="1042" cy="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2" name="Line 18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971" y="6535"/>
                            <a:ext cx="765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3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959" y="714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19B2CE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6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3174" y="52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A444DC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7" name="Rectangle 1153"/>
                        <wps:cNvSpPr>
                          <a:spLocks noChangeArrowheads="1"/>
                        </wps:cNvSpPr>
                        <wps:spPr bwMode="auto">
                          <a:xfrm>
                            <a:off x="5893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CDEFDF" w14:textId="77777777" w:rsidR="008B68EC" w:rsidRDefault="008B68EC" w:rsidP="006E2D9B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8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4194" y="56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2B7ED6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3763" y="667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04F0C26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5" name="Arc 1317"/>
                        <wps:cNvSpPr>
                          <a:spLocks/>
                        </wps:cNvSpPr>
                        <wps:spPr bwMode="auto">
                          <a:xfrm>
                            <a:off x="5498" y="530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8" name="Group 1617"/>
                        <wpg:cNvGrpSpPr>
                          <a:grpSpLocks/>
                        </wpg:cNvGrpSpPr>
                        <wpg:grpSpPr bwMode="auto">
                          <a:xfrm>
                            <a:off x="2569" y="5389"/>
                            <a:ext cx="2444" cy="1669"/>
                            <a:chOff x="2569" y="5389"/>
                            <a:chExt cx="2444" cy="1669"/>
                          </a:xfrm>
                        </wpg:grpSpPr>
                        <wps:wsp>
                          <wps:cNvPr id="665" name="Oval 1318"/>
                          <wps:cNvSpPr>
                            <a:spLocks noChangeArrowheads="1"/>
                          </wps:cNvSpPr>
                          <wps:spPr bwMode="auto">
                            <a:xfrm rot="3031422" flipH="1">
                              <a:off x="3219" y="5263"/>
                              <a:ext cx="1436" cy="215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" name="Freeform 1319"/>
                          <wps:cNvSpPr>
                            <a:spLocks/>
                          </wps:cNvSpPr>
                          <wps:spPr bwMode="auto">
                            <a:xfrm rot="-24089">
                              <a:off x="4556" y="5726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Oval 132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4688" y="587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389"/>
                              <a:ext cx="260" cy="1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" y="6751"/>
                              <a:ext cx="196" cy="2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Arc 1323"/>
                          <wps:cNvSpPr>
                            <a:spLocks/>
                          </wps:cNvSpPr>
                          <wps:spPr bwMode="auto">
                            <a:xfrm rot="19218933">
                              <a:off x="2569" y="5603"/>
                              <a:ext cx="2033" cy="717"/>
                            </a:xfrm>
                            <a:custGeom>
                              <a:avLst/>
                              <a:gdLst>
                                <a:gd name="G0" fmla="+- 20909 0 0"/>
                                <a:gd name="G1" fmla="+- 21600 0 0"/>
                                <a:gd name="G2" fmla="+- 21600 0 0"/>
                                <a:gd name="T0" fmla="*/ 0 w 41158"/>
                                <a:gd name="T1" fmla="*/ 16181 h 21600"/>
                                <a:gd name="T2" fmla="*/ 41158 w 41158"/>
                                <a:gd name="T3" fmla="*/ 14079 h 21600"/>
                                <a:gd name="T4" fmla="*/ 20909 w 411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1158" h="21600" fill="none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</a:path>
                                <a:path w="41158" h="21600" stroke="0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  <a:lnTo>
                                    <a:pt x="209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74" name="Group 1324"/>
                          <wpg:cNvGrpSpPr>
                            <a:grpSpLocks/>
                          </wpg:cNvGrpSpPr>
                          <wpg:grpSpPr bwMode="auto">
                            <a:xfrm>
                              <a:off x="3683" y="621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675" name="Oval 1325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6" name="Arc 1326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7" name="Line 1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8" name="Line 1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9" name="Arc 1329"/>
                          <wps:cNvSpPr>
                            <a:spLocks/>
                          </wps:cNvSpPr>
                          <wps:spPr bwMode="auto">
                            <a:xfrm rot="40409095">
                              <a:off x="3962" y="642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0" name="Line 1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0" y="5488"/>
                            <a:ext cx="2162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1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5" y="518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2717" y="58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AFB3C5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986E56" id="_x0000_s1288" style="position:absolute;margin-left:253.25pt;margin-top:12.3pt;width:183.45pt;height:116.25pt;z-index:251276288" coordorigin="2569,5173" coordsize="3669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">
                <v:rect id="Rectangle 867" o:spid="_x0000_s1289" style="position:absolute;left:4562;top:680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" filled="f" stroked="f" strokeweight="0">
                  <v:textbox inset="0,0,0,0">
                    <w:txbxContent>
                      <w:p w14:paraId="1E6DDF5C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172" o:spid="_x0000_s1290" style="position:absolute;flip:y;visibility:visible;mso-wrap-style:square" from="2838,6467" to="4038,7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">
                  <v:stroke startarrow="block"/>
                </v:line>
                <v:line id="Line 184" o:spid="_x0000_s1291" style="position:absolute;rotation:90;flip:x;visibility:visible;mso-wrap-style:square" from="3010,5460" to="4052,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">
                  <v:stroke startarrow="block"/>
                </v:line>
                <v:line id="Line 185" o:spid="_x0000_s1292" style="position:absolute;rotation:-90;flip:x;visibility:visible;mso-wrap-style:square" from="3971,6535" to="4736,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">
                  <v:stroke startarrow="block"/>
                </v:line>
                <v:rect id="Rectangle 869" o:spid="_x0000_s1293" style="position:absolute;left:2959;top:7141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" filled="f" stroked="f" strokeweight="0">
                  <v:textbox inset="0,0,0,0">
                    <w:txbxContent>
                      <w:p w14:paraId="4A19B2CE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70" o:spid="_x0000_s1294" style="position:absolute;left:3174;top:52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" filled="f" stroked="f" strokeweight="0">
                  <v:textbox inset="0,0,0,0">
                    <w:txbxContent>
                      <w:p w14:paraId="6DA444DC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153" o:spid="_x0000_s1295" style="position:absolute;left:5893;top:517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" filled="f" stroked="f" strokeweight="0">
                  <v:textbox inset="0,0,0,0">
                    <w:txbxContent>
                      <w:p w14:paraId="63CDEFDF" w14:textId="77777777" w:rsidR="008B68EC" w:rsidRDefault="008B68EC" w:rsidP="006E2D9B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314" o:spid="_x0000_s1296" style="position:absolute;left:4194;top:56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" filled="f" stroked="f" strokeweight="0">
                  <v:textbox inset="0,0,0,0">
                    <w:txbxContent>
                      <w:p w14:paraId="152B7ED6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15" o:spid="_x0000_s1297" style="position:absolute;left:3763;top:667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" filled="f" stroked="f" strokeweight="0">
                  <v:textbox inset="0,0,0,0">
                    <w:txbxContent>
                      <w:p w14:paraId="604F0C26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shape id="Arc 1317" o:spid="_x0000_s1298" style="position:absolute;left:5498;top:5307;width:481;height:351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group id="Group 1617" o:spid="_x0000_s1299" style="position:absolute;left:2569;top:5389;width:2444;height:1669" coordorigin="2569,5389" coordsize="2444,1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Qdf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WBvOhCMgtw8AAAD//wMAUEsBAi0AFAAGAAgAAAAhANvh9svuAAAAhQEAABMAAAAAAAAAAAAA&#10;AAAAAAAAAFtDb250ZW50X1R5cGVzXS54bWxQSwECLQAUAAYACAAAACEAWvQsW78AAAAVAQAACwAA&#10;AAAAAAAAAAAAAAAfAQAAX3JlbHMvLnJlbHNQSwECLQAUAAYACAAAACEAPq0HX8MAAADcAAAADwAA&#10;AAAAAAAAAAAAAAAHAgAAZHJzL2Rvd25yZXYueG1sUEsFBgAAAAADAAMAtwAAAPcCAAAAAA==&#10;">
                  <v:oval id="Oval 1318" o:spid="_x0000_s1300" style="position:absolute;left:3219;top:5263;width:1436;height:2153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" filled="f" fillcolor="yellow" strokecolor="silver" strokeweight="1.5pt"/>
                  <v:shape id="Freeform 1319" o:spid="_x0000_s1301" style="position:absolute;left:4556;top:5726;width:336;height:344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320" o:spid="_x0000_s1302" style="position:absolute;left:4688;top:5873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" strokecolor="silver" strokeweight="1.5pt"/>
                  <v:line id="Line 1321" o:spid="_x0000_s1303" style="position:absolute;visibility:visible;mso-wrap-style:square" from="4431,5389" to="4691,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" strokecolor="silver" strokeweight="1.5pt"/>
                  <v:line id="Line 1322" o:spid="_x0000_s1304" style="position:absolute;visibility:visible;mso-wrap-style:square" from="2917,6751" to="3113,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" strokecolor="silver" strokeweight="1.5pt"/>
                  <v:shape id="Arc 1323" o:spid="_x0000_s1305" style="position:absolute;left:2569;top:5603;width:2033;height:717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" path="m-1,16180nfc2469,6653,11066,,20909,v9028,,17104,5615,20248,14079em-1,16180nsc2469,6653,11066,,20909,v9028,,17104,5615,20248,14079l20909,21600,-1,16180xe" filled="f" strokecolor="silver" strokeweight="1.5pt">
                    <v:path arrowok="t" o:extrusionok="f" o:connecttype="custom" o:connectlocs="0,537;2033,467;1033,717" o:connectangles="0,0,0"/>
                  </v:shape>
                  <v:group id="Group 1324" o:spid="_x0000_s1306" style="position:absolute;left:3683;top:621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JH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Yu3OfydCUdArn4BAAD//wMAUEsBAi0AFAAGAAgAAAAhANvh9svuAAAAhQEAABMAAAAAAAAA&#10;AAAAAAAAAAAAAFtDb250ZW50X1R5cGVzXS54bWxQSwECLQAUAAYACAAAACEAWvQsW78AAAAVAQAA&#10;CwAAAAAAAAAAAAAAAAAfAQAAX3JlbHMvLnJlbHNQSwECLQAUAAYACAAAACEArFMiR8YAAADcAAAA&#10;DwAAAAAAAAAAAAAAAAAHAgAAZHJzL2Rvd25yZXYueG1sUEsFBgAAAAADAAMAtwAAAPoCAAAAAA==&#10;">
                    <v:oval id="Oval 1325" o:spid="_x0000_s1307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" filled="f" strokecolor="silver" strokeweight="1.5pt"/>
                    <v:shape id="Arc 1326" o:spid="_x0000_s1308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27" o:spid="_x0000_s1309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" strokecolor="silver" strokeweight="1.5pt"/>
                    <v:line id="Line 1328" o:spid="_x0000_s1310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" strokecolor="silver" strokeweight="1.5pt"/>
                  </v:group>
                  <v:shape id="Arc 1329" o:spid="_x0000_s1311" style="position:absolute;left:3962;top:642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30" o:spid="_x0000_s1312" style="position:absolute;flip:y;visibility:visible;mso-wrap-style:square" from="4040,5488" to="6202,6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">
                  <v:stroke dashstyle="dash"/>
                </v:line>
                <v:line id="Line 1331" o:spid="_x0000_s1313" style="position:absolute;flip:y;visibility:visible;mso-wrap-style:square" from="4035,5180" to="5970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"/>
                <v:rect id="Rectangle 1618" o:spid="_x0000_s1314" style="position:absolute;left:2717;top:583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" filled="f" stroked="f" strokeweight="0">
                  <v:textbox inset="0,0,0,0">
                    <w:txbxContent>
                      <w:p w14:paraId="1FAFB3C5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="00E51CE9" w:rsidRPr="00E51CE9">
        <w:rPr>
          <w:sz w:val="24"/>
          <w:szCs w:val="24"/>
        </w:rPr>
        <w:t>link</w:t>
      </w:r>
      <w:proofErr w:type="gramEnd"/>
      <w:r w:rsidR="00E51CE9" w:rsidRPr="00E51CE9">
        <w:rPr>
          <w:sz w:val="24"/>
          <w:szCs w:val="24"/>
        </w:rPr>
        <w:t xml:space="preserve"> 2</w:t>
      </w:r>
    </w:p>
    <w:p w14:paraId="092F2DB7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ensity</w:t>
      </w:r>
      <w:proofErr w:type="gramEnd"/>
      <w:r w:rsidRPr="00E51CE9">
        <w:rPr>
          <w:b w:val="0"/>
          <w:sz w:val="24"/>
          <w:szCs w:val="24"/>
        </w:rPr>
        <w:t xml:space="preserve"> </w:t>
      </w:r>
      <w:r w:rsidRPr="00E51CE9">
        <w:rPr>
          <w:b w:val="0"/>
          <w:position w:val="-10"/>
          <w:sz w:val="24"/>
          <w:szCs w:val="24"/>
        </w:rPr>
        <w:object w:dxaOrig="200" w:dyaOrig="260" w14:anchorId="53C11C4E">
          <v:shape id="_x0000_i1044" type="#_x0000_t75" style="width:9.75pt;height:12.4pt" o:ole="">
            <v:imagedata r:id="rId50" o:title=""/>
          </v:shape>
          <o:OLEObject Type="Embed" ProgID="Equation.3" ShapeID="_x0000_i1044" DrawAspect="Content" ObjectID="_1680354609" r:id="rId51"/>
        </w:object>
      </w:r>
      <w:r w:rsidRPr="00E51CE9">
        <w:rPr>
          <w:b w:val="0"/>
          <w:sz w:val="24"/>
          <w:szCs w:val="24"/>
        </w:rPr>
        <w:t>= 1.18 g/cm</w:t>
      </w:r>
      <w:r w:rsidRPr="00E51CE9">
        <w:rPr>
          <w:b w:val="0"/>
          <w:sz w:val="24"/>
          <w:szCs w:val="24"/>
          <w:vertAlign w:val="superscript"/>
        </w:rPr>
        <w:t>3</w:t>
      </w:r>
      <w:r w:rsidRPr="00E51CE9">
        <w:rPr>
          <w:b w:val="0"/>
          <w:sz w:val="24"/>
          <w:szCs w:val="24"/>
        </w:rPr>
        <w:t xml:space="preserve">     </w:t>
      </w:r>
      <w:proofErr w:type="spellStart"/>
      <w:r w:rsidRPr="00E51CE9">
        <w:rPr>
          <w:b w:val="0"/>
          <w:sz w:val="24"/>
          <w:szCs w:val="24"/>
        </w:rPr>
        <w:t>plexiglass</w:t>
      </w:r>
      <w:proofErr w:type="spellEnd"/>
    </w:p>
    <w:p w14:paraId="71F97894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iameter</w:t>
      </w:r>
      <w:proofErr w:type="gramEnd"/>
      <w:r w:rsidRPr="00E51CE9">
        <w:rPr>
          <w:b w:val="0"/>
          <w:sz w:val="24"/>
          <w:szCs w:val="24"/>
        </w:rPr>
        <w:t xml:space="preserve"> D = 5 inch = 12.7 cm</w:t>
      </w:r>
    </w:p>
    <w:p w14:paraId="0A93C153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r w:rsidRPr="00E51CE9">
        <w:rPr>
          <w:b w:val="0"/>
          <w:sz w:val="24"/>
          <w:szCs w:val="24"/>
        </w:rPr>
        <w:t>t = 0.5 inch = 1.27 cm</w:t>
      </w:r>
    </w:p>
    <w:p w14:paraId="616C54DB" w14:textId="77777777" w:rsidR="00D91849" w:rsidRDefault="00E51CE9" w:rsidP="00E51CE9">
      <w:pPr>
        <w:rPr>
          <w:sz w:val="24"/>
          <w:szCs w:val="24"/>
        </w:rPr>
      </w:pPr>
      <w:r w:rsidRPr="00E51CE9">
        <w:rPr>
          <w:position w:val="-10"/>
          <w:sz w:val="24"/>
          <w:szCs w:val="24"/>
        </w:rPr>
        <w:object w:dxaOrig="1640" w:dyaOrig="360" w14:anchorId="3267B2BB">
          <v:shape id="_x0000_i1045" type="#_x0000_t75" style="width:81.75pt;height:18pt" o:ole="">
            <v:imagedata r:id="rId52" o:title=""/>
          </v:shape>
          <o:OLEObject Type="Embed" ProgID="Equation.3" ShapeID="_x0000_i1045" DrawAspect="Content" ObjectID="_1680354610" r:id="rId53"/>
        </w:object>
      </w:r>
      <w:r>
        <w:rPr>
          <w:sz w:val="24"/>
          <w:szCs w:val="24"/>
        </w:rPr>
        <w:t>189.84 g = 0.18984 kg</w:t>
      </w:r>
    </w:p>
    <w:p w14:paraId="14004F3F" w14:textId="77777777" w:rsidR="00064D78" w:rsidRPr="00E51CE9" w:rsidRDefault="00064D78" w:rsidP="00E51CE9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00" w:dyaOrig="400" w14:anchorId="4F4073F8">
          <v:shape id="_x0000_i1046" type="#_x0000_t75" style="width:135pt;height:20.25pt" o:ole="">
            <v:imagedata r:id="rId54" o:title=""/>
          </v:shape>
          <o:OLEObject Type="Embed" ProgID="Equation.3" ShapeID="_x0000_i1046" DrawAspect="Content" ObjectID="_1680354611" r:id="rId55"/>
        </w:object>
      </w:r>
      <w:r>
        <w:rPr>
          <w:sz w:val="24"/>
          <w:szCs w:val="24"/>
        </w:rPr>
        <w:t>3.8274 kg.cm</w:t>
      </w:r>
      <w:r>
        <w:rPr>
          <w:sz w:val="24"/>
          <w:szCs w:val="24"/>
          <w:vertAlign w:val="superscript"/>
        </w:rPr>
        <w:t>2</w:t>
      </w:r>
    </w:p>
    <w:p w14:paraId="6AECD6C3" w14:textId="77777777" w:rsidR="001C4F56" w:rsidRPr="00E51CE9" w:rsidRDefault="001C4F56" w:rsidP="001C4F56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00" w:dyaOrig="400" w14:anchorId="76ADC83B">
          <v:shape id="_x0000_i1047" type="#_x0000_t75" style="width:135pt;height:20.25pt" o:ole="">
            <v:imagedata r:id="rId56" o:title=""/>
          </v:shape>
          <o:OLEObject Type="Embed" ProgID="Equation.3" ShapeID="_x0000_i1047" DrawAspect="Content" ObjectID="_1680354612" r:id="rId57"/>
        </w:object>
      </w:r>
      <w:r>
        <w:rPr>
          <w:sz w:val="24"/>
          <w:szCs w:val="24"/>
        </w:rPr>
        <w:t>1.9177 kg.cm</w:t>
      </w:r>
      <w:r>
        <w:rPr>
          <w:sz w:val="24"/>
          <w:szCs w:val="24"/>
          <w:vertAlign w:val="superscript"/>
        </w:rPr>
        <w:t>2</w:t>
      </w:r>
    </w:p>
    <w:p w14:paraId="1AF7DD7F" w14:textId="77777777" w:rsidR="001C4F56" w:rsidRPr="00E51CE9" w:rsidRDefault="001C4F56" w:rsidP="001C4F56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659" w:dyaOrig="400" w14:anchorId="03E78928">
          <v:shape id="_x0000_i1048" type="#_x0000_t75" style="width:132.75pt;height:20.25pt" o:ole="">
            <v:imagedata r:id="rId58" o:title=""/>
          </v:shape>
          <o:OLEObject Type="Embed" ProgID="Equation.3" ShapeID="_x0000_i1048" DrawAspect="Content" ObjectID="_1680354613" r:id="rId59"/>
        </w:object>
      </w:r>
      <w:r>
        <w:rPr>
          <w:sz w:val="24"/>
          <w:szCs w:val="24"/>
        </w:rPr>
        <w:t>1.9177 kg.cm</w:t>
      </w:r>
      <w:r>
        <w:rPr>
          <w:sz w:val="24"/>
          <w:szCs w:val="24"/>
          <w:vertAlign w:val="superscript"/>
        </w:rPr>
        <w:t>2</w:t>
      </w:r>
    </w:p>
    <w:p w14:paraId="31F8FEEB" w14:textId="77777777" w:rsidR="00064D78" w:rsidRDefault="00064D78" w:rsidP="00E51CE9">
      <w:pPr>
        <w:pStyle w:val="Title"/>
        <w:jc w:val="left"/>
        <w:rPr>
          <w:b w:val="0"/>
          <w:sz w:val="24"/>
          <w:szCs w:val="24"/>
        </w:rPr>
      </w:pPr>
    </w:p>
    <w:p w14:paraId="38585689" w14:textId="77777777" w:rsidR="00F67CC7" w:rsidRPr="00E51CE9" w:rsidRDefault="00F67CC7" w:rsidP="00E51CE9">
      <w:pPr>
        <w:pStyle w:val="Title"/>
        <w:jc w:val="left"/>
        <w:rPr>
          <w:b w:val="0"/>
          <w:sz w:val="24"/>
          <w:szCs w:val="24"/>
        </w:rPr>
      </w:pPr>
    </w:p>
    <w:p w14:paraId="2FFCA574" w14:textId="77777777" w:rsidR="00E51CE9" w:rsidRPr="00E51CE9" w:rsidRDefault="006E2D9B" w:rsidP="00E51CE9">
      <w:pPr>
        <w:pStyle w:val="Title"/>
        <w:jc w:val="left"/>
        <w:rPr>
          <w:sz w:val="24"/>
          <w:szCs w:val="24"/>
        </w:rPr>
      </w:pPr>
      <w:r w:rsidRPr="006E2D9B">
        <w:rPr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277312" behindDoc="0" locked="0" layoutInCell="1" allowOverlap="1" wp14:anchorId="6485719C" wp14:editId="6E6462B5">
                <wp:simplePos x="0" y="0"/>
                <wp:positionH relativeFrom="column">
                  <wp:posOffset>2993136</wp:posOffset>
                </wp:positionH>
                <wp:positionV relativeFrom="paragraph">
                  <wp:posOffset>84709</wp:posOffset>
                </wp:positionV>
                <wp:extent cx="2858770" cy="1852930"/>
                <wp:effectExtent l="38100" t="38100" r="17780" b="0"/>
                <wp:wrapNone/>
                <wp:docPr id="683" name="Group 1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8770" cy="1852930"/>
                          <a:chOff x="2656" y="11604"/>
                          <a:chExt cx="4502" cy="2918"/>
                        </a:xfrm>
                      </wpg:grpSpPr>
                      <wps:wsp>
                        <wps:cNvPr id="684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3008" y="121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8D8E48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5" name="Rectangle 1345"/>
                        <wps:cNvSpPr>
                          <a:spLocks noChangeArrowheads="1"/>
                        </wps:cNvSpPr>
                        <wps:spPr bwMode="auto">
                          <a:xfrm>
                            <a:off x="6813" y="13621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7C54B3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6" name="Rectangle 884"/>
                        <wps:cNvSpPr>
                          <a:spLocks noChangeArrowheads="1"/>
                        </wps:cNvSpPr>
                        <wps:spPr bwMode="auto">
                          <a:xfrm>
                            <a:off x="2656" y="11870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3CF552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7" name="Rectangle 888"/>
                        <wps:cNvSpPr>
                          <a:spLocks noChangeArrowheads="1"/>
                        </wps:cNvSpPr>
                        <wps:spPr bwMode="auto">
                          <a:xfrm>
                            <a:off x="5487" y="12926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DE764BF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8" name="Rectangle 889"/>
                        <wps:cNvSpPr>
                          <a:spLocks noChangeArrowheads="1"/>
                        </wps:cNvSpPr>
                        <wps:spPr bwMode="auto">
                          <a:xfrm>
                            <a:off x="5065" y="13758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3A6553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91" name="Group 1592"/>
                        <wpg:cNvGrpSpPr>
                          <a:grpSpLocks/>
                        </wpg:cNvGrpSpPr>
                        <wpg:grpSpPr bwMode="auto">
                          <a:xfrm>
                            <a:off x="3135" y="11860"/>
                            <a:ext cx="3958" cy="2662"/>
                            <a:chOff x="3270" y="9280"/>
                            <a:chExt cx="3958" cy="2662"/>
                          </a:xfrm>
                        </wpg:grpSpPr>
                        <wpg:grpSp>
                          <wpg:cNvPr id="692" name="Group 1591"/>
                          <wpg:cNvGrpSpPr>
                            <a:grpSpLocks/>
                          </wpg:cNvGrpSpPr>
                          <wpg:grpSpPr bwMode="auto">
                            <a:xfrm>
                              <a:off x="6714" y="11320"/>
                              <a:ext cx="514" cy="622"/>
                              <a:chOff x="6714" y="11320"/>
                              <a:chExt cx="514" cy="622"/>
                            </a:xfrm>
                          </wpg:grpSpPr>
                          <wps:wsp>
                            <wps:cNvPr id="693" name="Line 1551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17" y="11665"/>
                                <a:ext cx="252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4" name="Line 1552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789" y="11741"/>
                                <a:ext cx="252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5" name="Line 1553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59" y="11642"/>
                                <a:ext cx="210" cy="12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6" name="Line 1554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791" y="11448"/>
                                <a:ext cx="251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7" name="Line 1555"/>
                            <wps:cNvCnPr>
                              <a:cxnSpLocks noChangeShapeType="1"/>
                            </wps:cNvCnPr>
                            <wps:spPr bwMode="auto">
                              <a:xfrm rot="3571847">
                                <a:off x="6852" y="11632"/>
                                <a:ext cx="0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8" name="Line 1556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662" y="11525"/>
                                <a:ext cx="251" cy="1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9" name="Line 1557"/>
                            <wps:cNvCnPr>
                              <a:cxnSpLocks noChangeShapeType="1"/>
                            </wps:cNvCnPr>
                            <wps:spPr bwMode="auto">
                              <a:xfrm rot="3571847">
                                <a:off x="6854" y="11339"/>
                                <a:ext cx="0" cy="14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0" name="Line 1558"/>
                            <wps:cNvCnPr>
                              <a:cxnSpLocks noChangeShapeType="1"/>
                            </wps:cNvCnPr>
                            <wps:spPr bwMode="auto">
                              <a:xfrm rot="3571847" flipH="1" flipV="1">
                                <a:off x="6876" y="11496"/>
                                <a:ext cx="167" cy="1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1" name="Line 1559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65" y="11436"/>
                                <a:ext cx="193" cy="12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2" name="Line 1560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21" y="11367"/>
                                <a:ext cx="246" cy="15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03" name="Group 1561"/>
                            <wpg:cNvGrpSpPr>
                              <a:grpSpLocks/>
                            </wpg:cNvGrpSpPr>
                            <wpg:grpSpPr bwMode="auto">
                              <a:xfrm rot="3571847">
                                <a:off x="7074" y="11741"/>
                                <a:ext cx="117" cy="191"/>
                                <a:chOff x="6602" y="7488"/>
                                <a:chExt cx="669" cy="1104"/>
                              </a:xfrm>
                            </wpg:grpSpPr>
                            <wps:wsp>
                              <wps:cNvPr id="704" name="Arc 1562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544" y="7865"/>
                                  <a:ext cx="904" cy="550"/>
                                </a:xfrm>
                                <a:custGeom>
                                  <a:avLst/>
                                  <a:gdLst>
                                    <a:gd name="G0" fmla="+- 11944 0 0"/>
                                    <a:gd name="G1" fmla="+- 16291 0 0"/>
                                    <a:gd name="G2" fmla="+- 21600 0 0"/>
                                    <a:gd name="T0" fmla="*/ 26127 w 33544"/>
                                    <a:gd name="T1" fmla="*/ 0 h 37891"/>
                                    <a:gd name="T2" fmla="*/ 0 w 33544"/>
                                    <a:gd name="T3" fmla="*/ 34288 h 37891"/>
                                    <a:gd name="T4" fmla="*/ 11944 w 33544"/>
                                    <a:gd name="T5" fmla="*/ 16291 h 378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544" h="37891" fill="none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</a:path>
                                    <a:path w="33544" h="37891" stroke="0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  <a:lnTo>
                                        <a:pt x="11944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5" name="Arc 1563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432" y="7658"/>
                                  <a:ext cx="582" cy="24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6291 0 0"/>
                                    <a:gd name="G2" fmla="+- 21600 0 0"/>
                                    <a:gd name="T0" fmla="*/ 14183 w 21376"/>
                                    <a:gd name="T1" fmla="*/ 0 h 16291"/>
                                    <a:gd name="T2" fmla="*/ 21376 w 21376"/>
                                    <a:gd name="T3" fmla="*/ 13188 h 16291"/>
                                    <a:gd name="T4" fmla="*/ 0 w 21376"/>
                                    <a:gd name="T5" fmla="*/ 16291 h 162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76" h="16291" fill="none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</a:path>
                                    <a:path w="21376" h="16291" stroke="0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  <a:lnTo>
                                        <a:pt x="0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6" name="Line 15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948" y="7586"/>
                                  <a:ext cx="300" cy="1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07" name="Arc 1565"/>
                            <wps:cNvSpPr>
                              <a:spLocks/>
                            </wps:cNvSpPr>
                            <wps:spPr bwMode="auto">
                              <a:xfrm rot="336276">
                                <a:off x="7065" y="11827"/>
                                <a:ext cx="78" cy="4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8997 w 43200"/>
                                  <a:gd name="T1" fmla="*/ 39142 h 43200"/>
                                  <a:gd name="T2" fmla="*/ 10191 w 43200"/>
                                  <a:gd name="T3" fmla="*/ 39941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8" name="Line 1566"/>
                            <wps:cNvCnPr>
                              <a:cxnSpLocks noChangeShapeType="1"/>
                            </wps:cNvCnPr>
                            <wps:spPr bwMode="auto">
                              <a:xfrm rot="3571847" flipV="1">
                                <a:off x="6957" y="11586"/>
                                <a:ext cx="82" cy="4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09" name="Group 1586"/>
                            <wpg:cNvGrpSpPr>
                              <a:grpSpLocks/>
                            </wpg:cNvGrpSpPr>
                            <wpg:grpSpPr bwMode="auto">
                              <a:xfrm rot="3571847">
                                <a:off x="7068" y="11483"/>
                                <a:ext cx="117" cy="191"/>
                                <a:chOff x="6602" y="7488"/>
                                <a:chExt cx="669" cy="1104"/>
                              </a:xfrm>
                            </wpg:grpSpPr>
                            <wps:wsp>
                              <wps:cNvPr id="710" name="Arc 1587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544" y="7865"/>
                                  <a:ext cx="904" cy="550"/>
                                </a:xfrm>
                                <a:custGeom>
                                  <a:avLst/>
                                  <a:gdLst>
                                    <a:gd name="G0" fmla="+- 11944 0 0"/>
                                    <a:gd name="G1" fmla="+- 16291 0 0"/>
                                    <a:gd name="G2" fmla="+- 21600 0 0"/>
                                    <a:gd name="T0" fmla="*/ 26127 w 33544"/>
                                    <a:gd name="T1" fmla="*/ 0 h 37891"/>
                                    <a:gd name="T2" fmla="*/ 0 w 33544"/>
                                    <a:gd name="T3" fmla="*/ 34288 h 37891"/>
                                    <a:gd name="T4" fmla="*/ 11944 w 33544"/>
                                    <a:gd name="T5" fmla="*/ 16291 h 378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3544" h="37891" fill="none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</a:path>
                                    <a:path w="33544" h="37891" stroke="0" extrusionOk="0">
                                      <a:moveTo>
                                        <a:pt x="26127" y="-1"/>
                                      </a:moveTo>
                                      <a:cubicBezTo>
                                        <a:pt x="30839" y="4102"/>
                                        <a:pt x="33544" y="10043"/>
                                        <a:pt x="33544" y="16291"/>
                                      </a:cubicBezTo>
                                      <a:cubicBezTo>
                                        <a:pt x="33544" y="28220"/>
                                        <a:pt x="23873" y="37891"/>
                                        <a:pt x="11944" y="37891"/>
                                      </a:cubicBezTo>
                                      <a:cubicBezTo>
                                        <a:pt x="7694" y="37891"/>
                                        <a:pt x="3540" y="36637"/>
                                        <a:pt x="-1" y="34288"/>
                                      </a:cubicBezTo>
                                      <a:lnTo>
                                        <a:pt x="11944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1" name="Arc 1588"/>
                              <wps:cNvSpPr>
                                <a:spLocks/>
                              </wps:cNvSpPr>
                              <wps:spPr bwMode="auto">
                                <a:xfrm rot="-3235571">
                                  <a:off x="6432" y="7658"/>
                                  <a:ext cx="582" cy="24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6291 0 0"/>
                                    <a:gd name="G2" fmla="+- 21600 0 0"/>
                                    <a:gd name="T0" fmla="*/ 14183 w 21376"/>
                                    <a:gd name="T1" fmla="*/ 0 h 16291"/>
                                    <a:gd name="T2" fmla="*/ 21376 w 21376"/>
                                    <a:gd name="T3" fmla="*/ 13188 h 16291"/>
                                    <a:gd name="T4" fmla="*/ 0 w 21376"/>
                                    <a:gd name="T5" fmla="*/ 16291 h 162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376" h="16291" fill="none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</a:path>
                                    <a:path w="21376" h="16291" stroke="0" extrusionOk="0">
                                      <a:moveTo>
                                        <a:pt x="14183" y="-1"/>
                                      </a:moveTo>
                                      <a:cubicBezTo>
                                        <a:pt x="18081" y="3393"/>
                                        <a:pt x="20633" y="8072"/>
                                        <a:pt x="21375" y="13188"/>
                                      </a:cubicBezTo>
                                      <a:lnTo>
                                        <a:pt x="0" y="1629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2" name="Line 158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948" y="7586"/>
                                  <a:ext cx="300" cy="1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13" name="Arc 1590"/>
                            <wps:cNvSpPr>
                              <a:spLocks/>
                            </wps:cNvSpPr>
                            <wps:spPr bwMode="auto">
                              <a:xfrm rot="336276">
                                <a:off x="7068" y="11569"/>
                                <a:ext cx="78" cy="42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8997 w 43200"/>
                                  <a:gd name="T1" fmla="*/ 39142 h 43200"/>
                                  <a:gd name="T2" fmla="*/ 10191 w 43200"/>
                                  <a:gd name="T3" fmla="*/ 39941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8996" y="39142"/>
                                    </a:moveTo>
                                    <a:cubicBezTo>
                                      <a:pt x="3348" y="35084"/>
                                      <a:pt x="0" y="2855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7567" y="43200"/>
                                      <a:pt x="13615" y="42071"/>
                                      <a:pt x="10190" y="3994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4" name="Freeform 1582"/>
                          <wps:cNvSpPr>
                            <a:spLocks/>
                          </wps:cNvSpPr>
                          <wps:spPr bwMode="auto">
                            <a:xfrm>
                              <a:off x="3552" y="9459"/>
                              <a:ext cx="3334" cy="2167"/>
                            </a:xfrm>
                            <a:custGeom>
                              <a:avLst/>
                              <a:gdLst>
                                <a:gd name="T0" fmla="*/ 72 w 3334"/>
                                <a:gd name="T1" fmla="*/ 0 h 2167"/>
                                <a:gd name="T2" fmla="*/ 3314 w 3334"/>
                                <a:gd name="T3" fmla="*/ 2039 h 2167"/>
                                <a:gd name="T4" fmla="*/ 3328 w 3334"/>
                                <a:gd name="T5" fmla="*/ 2060 h 2167"/>
                                <a:gd name="T6" fmla="*/ 3334 w 3334"/>
                                <a:gd name="T7" fmla="*/ 2089 h 2167"/>
                                <a:gd name="T8" fmla="*/ 3327 w 3334"/>
                                <a:gd name="T9" fmla="*/ 2118 h 2167"/>
                                <a:gd name="T10" fmla="*/ 3310 w 3334"/>
                                <a:gd name="T11" fmla="*/ 2142 h 2167"/>
                                <a:gd name="T12" fmla="*/ 3280 w 3334"/>
                                <a:gd name="T13" fmla="*/ 2166 h 2167"/>
                                <a:gd name="T14" fmla="*/ 3249 w 3334"/>
                                <a:gd name="T15" fmla="*/ 2167 h 2167"/>
                                <a:gd name="T16" fmla="*/ 0 w 3334"/>
                                <a:gd name="T17" fmla="*/ 117 h 2167"/>
                                <a:gd name="T18" fmla="*/ 72 w 3334"/>
                                <a:gd name="T19" fmla="*/ 0 h 21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34" h="2167">
                                  <a:moveTo>
                                    <a:pt x="72" y="0"/>
                                  </a:moveTo>
                                  <a:lnTo>
                                    <a:pt x="3314" y="2039"/>
                                  </a:lnTo>
                                  <a:lnTo>
                                    <a:pt x="3328" y="2060"/>
                                  </a:lnTo>
                                  <a:lnTo>
                                    <a:pt x="3334" y="2089"/>
                                  </a:lnTo>
                                  <a:lnTo>
                                    <a:pt x="3327" y="2118"/>
                                  </a:lnTo>
                                  <a:lnTo>
                                    <a:pt x="3310" y="2142"/>
                                  </a:lnTo>
                                  <a:lnTo>
                                    <a:pt x="3280" y="2166"/>
                                  </a:lnTo>
                                  <a:lnTo>
                                    <a:pt x="3249" y="2167"/>
                                  </a:lnTo>
                                  <a:lnTo>
                                    <a:pt x="0" y="117"/>
                                  </a:lnTo>
                                  <a:lnTo>
                                    <a:pt x="7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5" name="Freeform 1583"/>
                          <wps:cNvSpPr>
                            <a:spLocks/>
                          </wps:cNvSpPr>
                          <wps:spPr bwMode="auto">
                            <a:xfrm rot="788677">
                              <a:off x="3321" y="9322"/>
                              <a:ext cx="369" cy="302"/>
                            </a:xfrm>
                            <a:custGeom>
                              <a:avLst/>
                              <a:gdLst>
                                <a:gd name="T0" fmla="*/ 156 w 555"/>
                                <a:gd name="T1" fmla="*/ 0 h 450"/>
                                <a:gd name="T2" fmla="*/ 549 w 555"/>
                                <a:gd name="T3" fmla="*/ 141 h 450"/>
                                <a:gd name="T4" fmla="*/ 555 w 555"/>
                                <a:gd name="T5" fmla="*/ 204 h 450"/>
                                <a:gd name="T6" fmla="*/ 546 w 555"/>
                                <a:gd name="T7" fmla="*/ 258 h 450"/>
                                <a:gd name="T8" fmla="*/ 531 w 555"/>
                                <a:gd name="T9" fmla="*/ 318 h 450"/>
                                <a:gd name="T10" fmla="*/ 504 w 555"/>
                                <a:gd name="T11" fmla="*/ 372 h 450"/>
                                <a:gd name="T12" fmla="*/ 480 w 555"/>
                                <a:gd name="T13" fmla="*/ 414 h 450"/>
                                <a:gd name="T14" fmla="*/ 444 w 555"/>
                                <a:gd name="T15" fmla="*/ 450 h 450"/>
                                <a:gd name="T16" fmla="*/ 0 w 555"/>
                                <a:gd name="T17" fmla="*/ 303 h 450"/>
                                <a:gd name="T18" fmla="*/ 156 w 555"/>
                                <a:gd name="T19" fmla="*/ 0 h 4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555" h="450">
                                  <a:moveTo>
                                    <a:pt x="156" y="0"/>
                                  </a:moveTo>
                                  <a:lnTo>
                                    <a:pt x="549" y="141"/>
                                  </a:lnTo>
                                  <a:lnTo>
                                    <a:pt x="555" y="204"/>
                                  </a:lnTo>
                                  <a:lnTo>
                                    <a:pt x="546" y="258"/>
                                  </a:lnTo>
                                  <a:lnTo>
                                    <a:pt x="531" y="318"/>
                                  </a:lnTo>
                                  <a:lnTo>
                                    <a:pt x="504" y="372"/>
                                  </a:lnTo>
                                  <a:lnTo>
                                    <a:pt x="480" y="414"/>
                                  </a:lnTo>
                                  <a:lnTo>
                                    <a:pt x="444" y="450"/>
                                  </a:lnTo>
                                  <a:lnTo>
                                    <a:pt x="0" y="303"/>
                                  </a:lnTo>
                                  <a:lnTo>
                                    <a:pt x="1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6" name="Oval 1584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3270" y="9280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17" name="Line 887"/>
                        <wps:cNvCnPr>
                          <a:cxnSpLocks noChangeShapeType="1"/>
                        </wps:cNvCnPr>
                        <wps:spPr bwMode="auto">
                          <a:xfrm rot="10800000" flipH="1" flipV="1">
                            <a:off x="2658" y="11604"/>
                            <a:ext cx="4288" cy="26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8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4427" y="1226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0655E7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0" name="Line 89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4646" y="13489"/>
                            <a:ext cx="769" cy="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85719C" id="_x0000_s1315" style="position:absolute;margin-left:235.7pt;margin-top:6.65pt;width:225.1pt;height:145.9pt;z-index:251277312" coordorigin="2656,11604" coordsize="4502,2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">
                <v:rect id="Rectangle 1348" o:spid="_x0000_s1316" style="position:absolute;left:3008;top:121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" filled="f" stroked="f" strokeweight="0">
                  <v:textbox inset="0,0,0,0">
                    <w:txbxContent>
                      <w:p w14:paraId="668D8E48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45" o:spid="_x0000_s1317" style="position:absolute;left:6813;top:13621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" filled="f" stroked="f" strokeweight="0">
                  <v:textbox inset="0,0,0,0">
                    <w:txbxContent>
                      <w:p w14:paraId="717C54B3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884" o:spid="_x0000_s1318" style="position:absolute;left:2656;top:11870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" filled="f" stroked="f" strokeweight="0">
                  <v:textbox inset="0,0,0,0">
                    <w:txbxContent>
                      <w:p w14:paraId="6E3CF552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_x0000_s1319" style="position:absolute;left:5487;top:12926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" filled="f" stroked="f" strokeweight="0">
                  <v:textbox inset="0,0,0,0">
                    <w:txbxContent>
                      <w:p w14:paraId="0DE764BF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9" o:spid="_x0000_s1320" style="position:absolute;left:5065;top:13758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" filled="f" stroked="f" strokeweight="0">
                  <v:textbox inset="0,0,0,0">
                    <w:txbxContent>
                      <w:p w14:paraId="763A6553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group id="Group 1592" o:spid="_x0000_s1321" style="position:absolute;left:3135;top:11860;width:3958;height:2662" coordorigin="3270,9280" coordsize="3958,2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Gcl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TOD3TDgCcn0HAAD//wMAUEsBAi0AFAAGAAgAAAAhANvh9svuAAAAhQEAABMAAAAAAAAA&#10;AAAAAAAAAAAAAFtDb250ZW50X1R5cGVzXS54bWxQSwECLQAUAAYACAAAACEAWvQsW78AAAAVAQAA&#10;CwAAAAAAAAAAAAAAAAAfAQAAX3JlbHMvLnJlbHNQSwECLQAUAAYACAAAACEADChnJcYAAADcAAAA&#10;DwAAAAAAAAAAAAAAAAAHAgAAZHJzL2Rvd25yZXYueG1sUEsFBgAAAAADAAMAtwAAAPoCAAAAAA==&#10;">
                  <v:group id="Group 1591" o:spid="_x0000_s1322" style="position:absolute;left:6714;top:11320;width:514;height:622" coordorigin="6714,11320" coordsize="514,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+vlS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pAuF/B7JhwBuf4BAAD//wMAUEsBAi0AFAAGAAgAAAAhANvh9svuAAAAhQEAABMAAAAAAAAA&#10;AAAAAAAAAAAAAFtDb250ZW50X1R5cGVzXS54bWxQSwECLQAUAAYACAAAACEAWvQsW78AAAAVAQAA&#10;CwAAAAAAAAAAAAAAAAAfAQAAX3JlbHMvLnJlbHNQSwECLQAUAAYACAAAACEA/Pr5UsYAAADcAAAA&#10;DwAAAAAAAAAAAAAAAAAHAgAAZHJzL2Rvd25yZXYueG1sUEsFBgAAAAADAAMAtwAAAPoCAAAAAA==&#10;">
                    <v:line id="Line 1551" o:spid="_x0000_s1323" style="position:absolute;rotation:-3901409fd;flip:y;visibility:visible;mso-wrap-style:square" from="6917,11665" to="7169,11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" strokecolor="silver" strokeweight="1.5pt"/>
                    <v:line id="Line 1552" o:spid="_x0000_s1324" style="position:absolute;rotation:-3901409fd;flip:y;visibility:visible;mso-wrap-style:square" from="6789,11741" to="7041,11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" strokecolor="silver" strokeweight="1.5pt"/>
                    <v:line id="Line 1553" o:spid="_x0000_s1325" style="position:absolute;rotation:-3901409fd;flip:y;visibility:visible;mso-wrap-style:square" from="6959,11642" to="7169,11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" strokecolor="silver" strokeweight="1.5pt"/>
                    <v:line id="Line 1554" o:spid="_x0000_s1326" style="position:absolute;rotation:3901409fd;flip:x y;visibility:visible;mso-wrap-style:square" from="6791,11448" to="7042,11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" strokecolor="silver" strokeweight="1.5pt"/>
                    <v:line id="Line 1555" o:spid="_x0000_s1327" style="position:absolute;rotation:3901409fd;visibility:visible;mso-wrap-style:square" from="6852,11632" to="6852,11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" strokecolor="silver" strokeweight="1.5pt"/>
                    <v:line id="Line 1556" o:spid="_x0000_s1328" style="position:absolute;rotation:3901409fd;flip:x y;visibility:visible;mso-wrap-style:square" from="6662,11525" to="6913,11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" strokecolor="silver" strokeweight="1.5pt"/>
                    <v:line id="Line 1557" o:spid="_x0000_s1329" style="position:absolute;rotation:3901409fd;visibility:visible;mso-wrap-style:square" from="6854,11339" to="6854,11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" strokecolor="silver" strokeweight="1.5pt"/>
                    <v:line id="Line 1558" o:spid="_x0000_s1330" style="position:absolute;rotation:3901409fd;flip:x y;visibility:visible;mso-wrap-style:square" from="6876,11496" to="7043,11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" strokecolor="silver" strokeweight="1.5pt"/>
                    <v:line id="Line 1559" o:spid="_x0000_s1331" style="position:absolute;rotation:-3901409fd;flip:y;visibility:visible;mso-wrap-style:square" from="6965,11436" to="7158,11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" strokecolor="silver" strokeweight="1.5pt"/>
                    <v:line id="Line 1560" o:spid="_x0000_s1332" style="position:absolute;rotation:-3901409fd;flip:y;visibility:visible;mso-wrap-style:square" from="6921,11367" to="7167,11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" strokecolor="silver" strokeweight="1.5pt"/>
                    <v:group id="Group 1561" o:spid="_x0000_s1333" style="position:absolute;left:7074;top:11741;width:117;height:191;rotation:3901409fd" coordorigin="6602,7488" coordsize="669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">
                      <v:shape id="Arc 1562" o:spid="_x0000_s1334" style="position:absolute;left:6544;top:7865;width:904;height:550;rotation:-3534106fd;visibility:visible;mso-wrap-style:square;v-text-anchor:top" coordsize="33544,3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" path="m26127,-1nfc30839,4102,33544,10043,33544,16291v,11929,-9671,21600,-21600,21600c7694,37891,3540,36637,-1,34288em26127,-1nsc30839,4102,33544,10043,33544,16291v,11929,-9671,21600,-21600,21600c7694,37891,3540,36637,-1,34288l11944,16291,26127,-1xe" filled="f" strokecolor="silver" strokeweight="1.5pt">
                        <v:path arrowok="t" o:extrusionok="f" o:connecttype="custom" o:connectlocs="704,0;0,498;322,236" o:connectangles="0,0,0"/>
                      </v:shape>
                      <v:shape id="Arc 1563" o:spid="_x0000_s1335" style="position:absolute;left:6432;top:7658;width:582;height:241;rotation:-3534106fd;visibility:visible;mso-wrap-style:square;v-text-anchor:top" coordsize="21376,1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" path="m14183,-1nfc18081,3393,20633,8072,21375,13188em14183,-1nsc18081,3393,20633,8072,21375,13188l,16291,14183,-1xe" filled="f" strokecolor="silver" strokeweight="1.5pt">
                        <v:path arrowok="t" o:extrusionok="f" o:connecttype="custom" o:connectlocs="386,0;582,195;0,241" o:connectangles="0,0,0"/>
                      </v:shape>
                      <v:line id="Line 1564" o:spid="_x0000_s1336" style="position:absolute;flip:x y;visibility:visible;mso-wrap-style:square" from="6948,7586" to="7248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" strokecolor="silver" strokeweight="1.5pt"/>
                    </v:group>
                    <v:shape id="Arc 1565" o:spid="_x0000_s1337" style="position:absolute;left:7065;top:11827;width:78;height:42;rotation:36730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color="silver" strokeweight="1.5pt">
                      <v:path arrowok="t" o:extrusionok="f" o:connecttype="custom" o:connectlocs="16,38;18,39;39,21" o:connectangles="0,0,0"/>
                    </v:shape>
                    <v:line id="Line 1566" o:spid="_x0000_s1338" style="position:absolute;rotation:-3901409fd;flip:y;visibility:visible;mso-wrap-style:square" from="6957,11586" to="7039,11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" strokecolor="silver" strokeweight="1.5pt"/>
                    <v:group id="Group 1586" o:spid="_x0000_s1339" style="position:absolute;left:7068;top:11483;width:117;height:191;rotation:3901409fd" coordorigin="6602,7488" coordsize="669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">
                      <v:shape id="Arc 1587" o:spid="_x0000_s1340" style="position:absolute;left:6544;top:7865;width:904;height:550;rotation:-3534106fd;visibility:visible;mso-wrap-style:square;v-text-anchor:top" coordsize="33544,37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" path="m26127,-1nfc30839,4102,33544,10043,33544,16291v,11929,-9671,21600,-21600,21600c7694,37891,3540,36637,-1,34288em26127,-1nsc30839,4102,33544,10043,33544,16291v,11929,-9671,21600,-21600,21600c7694,37891,3540,36637,-1,34288l11944,16291,26127,-1xe" filled="f" strokecolor="silver" strokeweight="1.5pt">
                        <v:path arrowok="t" o:extrusionok="f" o:connecttype="custom" o:connectlocs="704,0;0,498;322,236" o:connectangles="0,0,0"/>
                      </v:shape>
                      <v:shape id="Arc 1588" o:spid="_x0000_s1341" style="position:absolute;left:6432;top:7658;width:582;height:241;rotation:-3534106fd;visibility:visible;mso-wrap-style:square;v-text-anchor:top" coordsize="21376,16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" path="m14183,-1nfc18081,3393,20633,8072,21375,13188em14183,-1nsc18081,3393,20633,8072,21375,13188l,16291,14183,-1xe" filled="f" strokecolor="silver" strokeweight="1.5pt">
                        <v:path arrowok="t" o:extrusionok="f" o:connecttype="custom" o:connectlocs="386,0;582,195;0,241" o:connectangles="0,0,0"/>
                      </v:shape>
                      <v:line id="Line 1589" o:spid="_x0000_s1342" style="position:absolute;flip:x y;visibility:visible;mso-wrap-style:square" from="6948,7586" to="7248,7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" strokecolor="silver" strokeweight="1.5pt"/>
                    </v:group>
                    <v:shape id="Arc 1590" o:spid="_x0000_s1343" style="position:absolute;left:7068;top:11569;width:78;height:42;rotation:36730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" path="m8996,39142nfc3348,35084,,28554,,21600,,9670,9670,,21600,,33529,,43200,9670,43200,21600v,11929,-9671,21600,-21600,21600c17567,43200,13615,42071,10190,39941em8996,39142nsc3348,35084,,28554,,21600,,9670,9670,,21600,,33529,,43200,9670,43200,21600v,11929,-9671,21600,-21600,21600c17567,43200,13615,42071,10190,39941l21600,21600,8996,39142xe" filled="f" strokecolor="silver" strokeweight="1.5pt">
                      <v:path arrowok="t" o:extrusionok="f" o:connecttype="custom" o:connectlocs="16,38;18,39;39,21" o:connectangles="0,0,0"/>
                    </v:shape>
                  </v:group>
                  <v:shape id="Freeform 1582" o:spid="_x0000_s1344" style="position:absolute;left:3552;top:9459;width:3334;height:2167;visibility:visible;mso-wrap-style:square;v-text-anchor:top" coordsize="3334,2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" path="m72,l3314,2039r14,21l3334,2089r-7,29l3310,2142r-30,24l3249,2167,,117,72,xe" strokecolor="silver" strokeweight="1.5pt">
                    <v:path arrowok="t" o:connecttype="custom" o:connectlocs="72,0;3314,2039;3328,2060;3334,2089;3327,2118;3310,2142;3280,2166;3249,2167;0,117;72,0" o:connectangles="0,0,0,0,0,0,0,0,0,0"/>
                  </v:shape>
                  <v:shape id="Freeform 1583" o:spid="_x0000_s1345" style="position:absolute;left:3321;top:9322;width:369;height:302;rotation:861446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" path="m156,l549,141r6,63l546,258r-15,60l504,372r-24,42l444,450,,303,156,xe" strokecolor="silver" strokeweight="1.5pt">
                    <v:path arrowok="t" o:connecttype="custom" o:connectlocs="104,0;365,95;369,137;363,173;353,213;335,250;319,278;295,302;0,203;104,0" o:connectangles="0,0,0,0,0,0,0,0,0,0"/>
                  </v:shape>
                  <v:oval id="Oval 1584" o:spid="_x0000_s1346" style="position:absolute;left:3270;top:9280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" strokecolor="silver" strokeweight="1.5pt"/>
                </v:group>
                <v:line id="Line 887" o:spid="_x0000_s1347" style="position:absolute;rotation:180;flip:x y;visibility:visible;mso-wrap-style:square" from="2658,11604" to="694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">
                  <v:stroke startarrow="block"/>
                </v:line>
                <v:rect id="Rectangle 1622" o:spid="_x0000_s1348" style="position:absolute;left:4427;top:1226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" filled="f" stroked="f" strokeweight="0">
                  <v:textbox inset="0,0,0,0">
                    <w:txbxContent>
                      <w:p w14:paraId="060655E7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  <v:line id="Line 892" o:spid="_x0000_s1349" style="position:absolute;rotation:90;flip:x y;visibility:visible;mso-wrap-style:square" from="4646,13489" to="5415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">
                  <v:stroke startarrow="block"/>
                </v:line>
              </v:group>
            </w:pict>
          </mc:Fallback>
        </mc:AlternateContent>
      </w:r>
      <w:proofErr w:type="gramStart"/>
      <w:r w:rsidR="00E51CE9">
        <w:rPr>
          <w:sz w:val="24"/>
          <w:szCs w:val="24"/>
        </w:rPr>
        <w:t>link</w:t>
      </w:r>
      <w:proofErr w:type="gramEnd"/>
      <w:r w:rsidR="00E51CE9">
        <w:rPr>
          <w:sz w:val="24"/>
          <w:szCs w:val="24"/>
        </w:rPr>
        <w:t xml:space="preserve"> 3</w:t>
      </w:r>
    </w:p>
    <w:p w14:paraId="0A642B43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ensity</w:t>
      </w:r>
      <w:proofErr w:type="gramEnd"/>
      <w:r w:rsidRPr="00E51CE9">
        <w:rPr>
          <w:b w:val="0"/>
          <w:sz w:val="24"/>
          <w:szCs w:val="24"/>
        </w:rPr>
        <w:t xml:space="preserve"> </w:t>
      </w:r>
      <w:r w:rsidRPr="00E51CE9">
        <w:rPr>
          <w:b w:val="0"/>
          <w:position w:val="-10"/>
          <w:sz w:val="24"/>
          <w:szCs w:val="24"/>
        </w:rPr>
        <w:object w:dxaOrig="200" w:dyaOrig="260" w14:anchorId="1C2BAF52">
          <v:shape id="_x0000_i1049" type="#_x0000_t75" style="width:9.75pt;height:12.4pt" o:ole="">
            <v:imagedata r:id="rId50" o:title=""/>
          </v:shape>
          <o:OLEObject Type="Embed" ProgID="Equation.3" ShapeID="_x0000_i1049" DrawAspect="Content" ObjectID="_1680354614" r:id="rId60"/>
        </w:object>
      </w:r>
      <w:r w:rsidRPr="00E51CE9">
        <w:rPr>
          <w:b w:val="0"/>
          <w:sz w:val="24"/>
          <w:szCs w:val="24"/>
        </w:rPr>
        <w:t>= 1.18 g/cm</w:t>
      </w:r>
      <w:r w:rsidRPr="00E51CE9">
        <w:rPr>
          <w:b w:val="0"/>
          <w:sz w:val="24"/>
          <w:szCs w:val="24"/>
          <w:vertAlign w:val="superscript"/>
        </w:rPr>
        <w:t>3</w:t>
      </w:r>
      <w:r w:rsidRPr="00E51CE9">
        <w:rPr>
          <w:b w:val="0"/>
          <w:sz w:val="24"/>
          <w:szCs w:val="24"/>
        </w:rPr>
        <w:t xml:space="preserve">     </w:t>
      </w:r>
      <w:proofErr w:type="spellStart"/>
      <w:r w:rsidRPr="00E51CE9">
        <w:rPr>
          <w:b w:val="0"/>
          <w:sz w:val="24"/>
          <w:szCs w:val="24"/>
        </w:rPr>
        <w:t>plexiglass</w:t>
      </w:r>
      <w:proofErr w:type="spellEnd"/>
    </w:p>
    <w:p w14:paraId="3FDC4DD5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iameter</w:t>
      </w:r>
      <w:proofErr w:type="gramEnd"/>
      <w:r w:rsidRPr="00E51CE9">
        <w:rPr>
          <w:b w:val="0"/>
          <w:sz w:val="24"/>
          <w:szCs w:val="24"/>
        </w:rPr>
        <w:t xml:space="preserve"> D = </w:t>
      </w:r>
      <w:r>
        <w:rPr>
          <w:b w:val="0"/>
          <w:sz w:val="24"/>
          <w:szCs w:val="24"/>
        </w:rPr>
        <w:t>0.</w:t>
      </w:r>
      <w:r w:rsidRPr="00E51CE9">
        <w:rPr>
          <w:b w:val="0"/>
          <w:sz w:val="24"/>
          <w:szCs w:val="24"/>
        </w:rPr>
        <w:t xml:space="preserve">5 inch = </w:t>
      </w:r>
      <w:r w:rsidR="00064D78">
        <w:rPr>
          <w:b w:val="0"/>
          <w:sz w:val="24"/>
          <w:szCs w:val="24"/>
        </w:rPr>
        <w:t>1.27</w:t>
      </w:r>
      <w:r w:rsidRPr="00E51CE9">
        <w:rPr>
          <w:b w:val="0"/>
          <w:sz w:val="24"/>
          <w:szCs w:val="24"/>
        </w:rPr>
        <w:t xml:space="preserve"> cm</w:t>
      </w:r>
    </w:p>
    <w:p w14:paraId="01A2A978" w14:textId="77777777" w:rsidR="00E51CE9" w:rsidRPr="00E51CE9" w:rsidRDefault="00064D78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>
        <w:rPr>
          <w:b w:val="0"/>
          <w:sz w:val="24"/>
          <w:szCs w:val="24"/>
        </w:rPr>
        <w:t>length</w:t>
      </w:r>
      <w:proofErr w:type="gramEnd"/>
      <w:r>
        <w:rPr>
          <w:b w:val="0"/>
          <w:sz w:val="24"/>
          <w:szCs w:val="24"/>
        </w:rPr>
        <w:t xml:space="preserve"> L</w:t>
      </w:r>
      <w:r w:rsidR="00E51CE9" w:rsidRPr="00E51CE9">
        <w:rPr>
          <w:b w:val="0"/>
          <w:sz w:val="24"/>
          <w:szCs w:val="24"/>
        </w:rPr>
        <w:t xml:space="preserve"> = </w:t>
      </w:r>
      <w:r>
        <w:rPr>
          <w:b w:val="0"/>
          <w:sz w:val="24"/>
          <w:szCs w:val="24"/>
        </w:rPr>
        <w:t>30.42</w:t>
      </w:r>
      <w:r w:rsidR="00E51CE9" w:rsidRPr="00E51CE9">
        <w:rPr>
          <w:b w:val="0"/>
          <w:sz w:val="24"/>
          <w:szCs w:val="24"/>
        </w:rPr>
        <w:t xml:space="preserve"> cm</w:t>
      </w:r>
    </w:p>
    <w:p w14:paraId="584BFFD6" w14:textId="77777777" w:rsidR="00E51CE9" w:rsidRPr="00E51CE9" w:rsidRDefault="004A54F1" w:rsidP="00E51CE9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279360" behindDoc="0" locked="0" layoutInCell="1" allowOverlap="1" wp14:anchorId="52F1901D" wp14:editId="183292A3">
                <wp:simplePos x="0" y="0"/>
                <wp:positionH relativeFrom="column">
                  <wp:posOffset>4504563</wp:posOffset>
                </wp:positionH>
                <wp:positionV relativeFrom="paragraph">
                  <wp:posOffset>133223</wp:posOffset>
                </wp:positionV>
                <wp:extent cx="330200" cy="178435"/>
                <wp:effectExtent l="0" t="0" r="0" b="0"/>
                <wp:wrapNone/>
                <wp:docPr id="768" name="Line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30200" cy="178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746928D2" id="Line 891" o:spid="_x0000_s1026" style="position:absolute;flip:x;z-index:2512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4.7pt,10.5pt" to="380.7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">
                <v:stroke startarrow="block"/>
              </v:line>
            </w:pict>
          </mc:Fallback>
        </mc:AlternateContent>
      </w:r>
      <w:r w:rsidR="00064D78" w:rsidRPr="00064D78">
        <w:rPr>
          <w:position w:val="-12"/>
          <w:sz w:val="24"/>
          <w:szCs w:val="24"/>
        </w:rPr>
        <w:object w:dxaOrig="1719" w:dyaOrig="380" w14:anchorId="6730327B">
          <v:shape id="_x0000_i1050" type="#_x0000_t75" style="width:85.9pt;height:19.5pt" o:ole="">
            <v:imagedata r:id="rId61" o:title=""/>
          </v:shape>
          <o:OLEObject Type="Embed" ProgID="Equation.3" ShapeID="_x0000_i1050" DrawAspect="Content" ObjectID="_1680354615" r:id="rId62"/>
        </w:object>
      </w:r>
      <w:r w:rsidR="00064D78">
        <w:rPr>
          <w:sz w:val="24"/>
          <w:szCs w:val="24"/>
        </w:rPr>
        <w:t>45.47</w:t>
      </w:r>
      <w:r w:rsidR="00E51CE9">
        <w:rPr>
          <w:sz w:val="24"/>
          <w:szCs w:val="24"/>
        </w:rPr>
        <w:t xml:space="preserve"> g = 0.</w:t>
      </w:r>
      <w:r w:rsidR="00064D78">
        <w:rPr>
          <w:sz w:val="24"/>
          <w:szCs w:val="24"/>
        </w:rPr>
        <w:t>04547</w:t>
      </w:r>
      <w:r w:rsidR="00E51CE9">
        <w:rPr>
          <w:sz w:val="24"/>
          <w:szCs w:val="24"/>
        </w:rPr>
        <w:t xml:space="preserve"> kg</w:t>
      </w:r>
    </w:p>
    <w:p w14:paraId="76A2AB21" w14:textId="77777777" w:rsidR="00064D78" w:rsidRPr="00E51CE9" w:rsidRDefault="00F67CC7" w:rsidP="00064D78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1860" w:dyaOrig="400" w14:anchorId="3F0D8C86">
          <v:shape id="_x0000_i1051" type="#_x0000_t75" style="width:92.65pt;height:20.25pt" o:ole="">
            <v:imagedata r:id="rId63" o:title=""/>
          </v:shape>
          <o:OLEObject Type="Embed" ProgID="Equation.3" ShapeID="_x0000_i1051" DrawAspect="Content" ObjectID="_1680354616" r:id="rId64"/>
        </w:object>
      </w:r>
      <w:r w:rsidR="001C4F56">
        <w:rPr>
          <w:sz w:val="24"/>
          <w:szCs w:val="24"/>
        </w:rPr>
        <w:t>3.5064</w:t>
      </w:r>
      <w:r w:rsidR="00064D78">
        <w:rPr>
          <w:sz w:val="24"/>
          <w:szCs w:val="24"/>
        </w:rPr>
        <w:t xml:space="preserve"> kg.cm</w:t>
      </w:r>
      <w:r w:rsidR="00064D78">
        <w:rPr>
          <w:sz w:val="24"/>
          <w:szCs w:val="24"/>
          <w:vertAlign w:val="superscript"/>
        </w:rPr>
        <w:t>2</w:t>
      </w:r>
    </w:p>
    <w:p w14:paraId="598BF5FE" w14:textId="77777777" w:rsidR="00064D78" w:rsidRPr="006E2D9B" w:rsidRDefault="004A54F1" w:rsidP="00064D78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282432" behindDoc="0" locked="0" layoutInCell="1" allowOverlap="1" wp14:anchorId="05D4C37B" wp14:editId="4E5BEE25">
                <wp:simplePos x="0" y="0"/>
                <wp:positionH relativeFrom="column">
                  <wp:posOffset>5913120</wp:posOffset>
                </wp:positionH>
                <wp:positionV relativeFrom="paragraph">
                  <wp:posOffset>109220</wp:posOffset>
                </wp:positionV>
                <wp:extent cx="591312" cy="226695"/>
                <wp:effectExtent l="0" t="0" r="18415" b="1905"/>
                <wp:wrapNone/>
                <wp:docPr id="807" name="Rectangle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1312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31D8919" w14:textId="77777777" w:rsidR="008B68EC" w:rsidRDefault="008B68EC" w:rsidP="004A54F1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 ol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5D4C37B" id="Rectangle 888" o:spid="_x0000_s1350" style="position:absolute;margin-left:465.6pt;margin-top:8.6pt;width:46.55pt;height:17.85pt;z-index:251282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" filled="f" stroked="f" strokeweight="0">
                <v:textbox inset="0,0,0,0">
                  <w:txbxContent>
                    <w:p w14:paraId="531D8919" w14:textId="77777777" w:rsidR="008B68EC" w:rsidRDefault="008B68EC" w:rsidP="004A54F1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y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3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 old</w:t>
                      </w:r>
                    </w:p>
                  </w:txbxContent>
                </v:textbox>
              </v:rect>
            </w:pict>
          </mc:Fallback>
        </mc:AlternateContent>
      </w:r>
      <w:r w:rsidR="00F67CC7" w:rsidRPr="006E2D9B">
        <w:rPr>
          <w:position w:val="-14"/>
          <w:sz w:val="24"/>
          <w:szCs w:val="24"/>
        </w:rPr>
        <w:object w:dxaOrig="1860" w:dyaOrig="400" w14:anchorId="37CBDE94">
          <v:shape id="_x0000_i1052" type="#_x0000_t75" style="width:93pt;height:20.25pt" o:ole="">
            <v:imagedata r:id="rId65" o:title=""/>
          </v:shape>
          <o:OLEObject Type="Embed" ProgID="Equation.3" ShapeID="_x0000_i1052" DrawAspect="Content" ObjectID="_1680354617" r:id="rId66"/>
        </w:object>
      </w:r>
      <w:r w:rsidR="001C4F56" w:rsidRPr="006E2D9B">
        <w:rPr>
          <w:sz w:val="24"/>
          <w:szCs w:val="24"/>
        </w:rPr>
        <w:t>3.5064</w:t>
      </w:r>
      <w:r w:rsidR="00064D78" w:rsidRPr="006E2D9B">
        <w:rPr>
          <w:sz w:val="24"/>
          <w:szCs w:val="24"/>
        </w:rPr>
        <w:t xml:space="preserve"> kg.cm</w:t>
      </w:r>
      <w:r w:rsidR="00064D78" w:rsidRPr="006E2D9B">
        <w:rPr>
          <w:sz w:val="24"/>
          <w:szCs w:val="24"/>
          <w:vertAlign w:val="superscript"/>
        </w:rPr>
        <w:t>2</w:t>
      </w:r>
    </w:p>
    <w:p w14:paraId="6968E56A" w14:textId="77777777" w:rsidR="00064D78" w:rsidRPr="006E2D9B" w:rsidRDefault="004A54F1" w:rsidP="00064D78">
      <w:pPr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280384" behindDoc="0" locked="0" layoutInCell="1" allowOverlap="1" wp14:anchorId="2326A524" wp14:editId="1C9A1399">
                <wp:simplePos x="0" y="0"/>
                <wp:positionH relativeFrom="column">
                  <wp:posOffset>5718048</wp:posOffset>
                </wp:positionH>
                <wp:positionV relativeFrom="paragraph">
                  <wp:posOffset>121539</wp:posOffset>
                </wp:positionV>
                <wp:extent cx="330200" cy="178435"/>
                <wp:effectExtent l="0" t="0" r="0" b="0"/>
                <wp:wrapNone/>
                <wp:docPr id="805" name="Line 8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30200" cy="178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59950A5B" id="Line 891" o:spid="_x0000_s1026" style="position:absolute;flip:x;z-index:2512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0.25pt,9.55pt" to="476.25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">
                <v:stroke startarrow="block"/>
              </v:line>
            </w:pict>
          </mc:Fallback>
        </mc:AlternateContent>
      </w:r>
      <w:r w:rsidR="00F67CC7" w:rsidRPr="006E2D9B">
        <w:rPr>
          <w:position w:val="-14"/>
          <w:sz w:val="24"/>
          <w:szCs w:val="24"/>
        </w:rPr>
        <w:object w:dxaOrig="2799" w:dyaOrig="400" w14:anchorId="5DEE8CED">
          <v:shape id="_x0000_i1053" type="#_x0000_t75" style="width:139.9pt;height:20.25pt" o:ole="">
            <v:imagedata r:id="rId67" o:title=""/>
          </v:shape>
          <o:OLEObject Type="Embed" ProgID="Equation.3" ShapeID="_x0000_i1053" DrawAspect="Content" ObjectID="_1680354618" r:id="rId68"/>
        </w:object>
      </w:r>
      <w:r w:rsidR="001C4F56" w:rsidRPr="006E2D9B">
        <w:rPr>
          <w:sz w:val="24"/>
          <w:szCs w:val="24"/>
        </w:rPr>
        <w:t>0.009167</w:t>
      </w:r>
      <w:r w:rsidR="00064D78" w:rsidRPr="006E2D9B">
        <w:rPr>
          <w:sz w:val="24"/>
          <w:szCs w:val="24"/>
        </w:rPr>
        <w:t xml:space="preserve"> kg.cm</w:t>
      </w:r>
      <w:r w:rsidR="00064D78" w:rsidRPr="006E2D9B">
        <w:rPr>
          <w:sz w:val="24"/>
          <w:szCs w:val="24"/>
          <w:vertAlign w:val="superscript"/>
        </w:rPr>
        <w:t>2</w:t>
      </w:r>
    </w:p>
    <w:p w14:paraId="78361308" w14:textId="77777777" w:rsidR="00E51CE9" w:rsidRPr="006E2D9B" w:rsidRDefault="00E51CE9" w:rsidP="00E51CE9">
      <w:pPr>
        <w:pStyle w:val="Title"/>
        <w:jc w:val="left"/>
        <w:rPr>
          <w:b w:val="0"/>
          <w:sz w:val="24"/>
          <w:szCs w:val="24"/>
        </w:rPr>
      </w:pPr>
    </w:p>
    <w:p w14:paraId="4D851FF4" w14:textId="77777777" w:rsidR="006E2D9B" w:rsidRPr="006E2D9B" w:rsidRDefault="004A54F1" w:rsidP="00E51CE9">
      <w:pPr>
        <w:pStyle w:val="Title"/>
        <w:jc w:val="left"/>
        <w:rPr>
          <w:b w:val="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283456" behindDoc="0" locked="0" layoutInCell="1" allowOverlap="1" wp14:anchorId="23A150B8" wp14:editId="7EA2568A">
                <wp:simplePos x="0" y="0"/>
                <wp:positionH relativeFrom="column">
                  <wp:posOffset>5705856</wp:posOffset>
                </wp:positionH>
                <wp:positionV relativeFrom="paragraph">
                  <wp:posOffset>77470</wp:posOffset>
                </wp:positionV>
                <wp:extent cx="591312" cy="226695"/>
                <wp:effectExtent l="0" t="0" r="18415" b="1905"/>
                <wp:wrapNone/>
                <wp:docPr id="808" name="Rectangle 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1312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D901EBF" w14:textId="77777777" w:rsidR="008B68EC" w:rsidRDefault="008B68EC" w:rsidP="004A54F1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  <w:proofErr w:type="gramEnd"/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 xml:space="preserve"> ol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3A150B8" id="_x0000_s1351" style="position:absolute;margin-left:449.3pt;margin-top:6.1pt;width:46.55pt;height:17.85pt;z-index:251283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" filled="f" stroked="f" strokeweight="0">
                <v:textbox inset="0,0,0,0">
                  <w:txbxContent>
                    <w:p w14:paraId="2D901EBF" w14:textId="77777777" w:rsidR="008B68EC" w:rsidRDefault="008B68EC" w:rsidP="004A54F1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x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3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 ol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281408" behindDoc="0" locked="0" layoutInCell="1" allowOverlap="1" wp14:anchorId="34DEF913" wp14:editId="69061B00">
                <wp:simplePos x="0" y="0"/>
                <wp:positionH relativeFrom="column">
                  <wp:posOffset>5461635</wp:posOffset>
                </wp:positionH>
                <wp:positionV relativeFrom="paragraph">
                  <wp:posOffset>129667</wp:posOffset>
                </wp:positionV>
                <wp:extent cx="488315" cy="10795"/>
                <wp:effectExtent l="0" t="0" r="0" b="0"/>
                <wp:wrapNone/>
                <wp:docPr id="806" name="Line 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H="1" flipV="1">
                          <a:off x="0" y="0"/>
                          <a:ext cx="488315" cy="10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line w14:anchorId="3AF57C6B" id="Line 892" o:spid="_x0000_s1026" style="position:absolute;rotation:90;flip:x y;z-index:2512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0.05pt,10.2pt" to="468.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">
                <v:stroke startarrow="block"/>
              </v:line>
            </w:pict>
          </mc:Fallback>
        </mc:AlternateContent>
      </w:r>
      <w:proofErr w:type="gramStart"/>
      <w:r w:rsidR="006E2D9B">
        <w:rPr>
          <w:b w:val="0"/>
          <w:sz w:val="24"/>
        </w:rPr>
        <w:t>shift</w:t>
      </w:r>
      <w:proofErr w:type="gramEnd"/>
      <w:r w:rsidR="006E2D9B">
        <w:rPr>
          <w:b w:val="0"/>
          <w:sz w:val="24"/>
        </w:rPr>
        <w:t xml:space="preserve"> centroid     </w:t>
      </w:r>
      <w:r w:rsidR="006E2D9B" w:rsidRPr="006E2D9B">
        <w:rPr>
          <w:b w:val="0"/>
          <w:position w:val="-50"/>
          <w:sz w:val="24"/>
        </w:rPr>
        <w:object w:dxaOrig="3260" w:dyaOrig="1120" w14:anchorId="2A46CBAF">
          <v:shape id="_x0000_i1054" type="#_x0000_t75" style="width:162.75pt;height:57.4pt" o:ole="">
            <v:imagedata r:id="rId69" o:title=""/>
          </v:shape>
          <o:OLEObject Type="Embed" ProgID="Equation.3" ShapeID="_x0000_i1054" DrawAspect="Content" ObjectID="_1680354619" r:id="rId70"/>
        </w:object>
      </w:r>
    </w:p>
    <w:p w14:paraId="0727ABD6" w14:textId="77777777" w:rsidR="006E2D9B" w:rsidRDefault="006E2D9B" w:rsidP="00E51CE9">
      <w:pPr>
        <w:pStyle w:val="Title"/>
        <w:jc w:val="left"/>
        <w:rPr>
          <w:b w:val="0"/>
          <w:sz w:val="24"/>
        </w:rPr>
      </w:pPr>
      <w:r w:rsidRPr="006E2D9B">
        <w:rPr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278336" behindDoc="0" locked="0" layoutInCell="1" allowOverlap="1" wp14:anchorId="7900B5A3" wp14:editId="2B452FD8">
                <wp:simplePos x="0" y="0"/>
                <wp:positionH relativeFrom="column">
                  <wp:posOffset>3693541</wp:posOffset>
                </wp:positionH>
                <wp:positionV relativeFrom="paragraph">
                  <wp:posOffset>169418</wp:posOffset>
                </wp:positionV>
                <wp:extent cx="1986915" cy="2758440"/>
                <wp:effectExtent l="0" t="0" r="0" b="0"/>
                <wp:wrapNone/>
                <wp:docPr id="719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6915" cy="2758440"/>
                          <a:chOff x="6195" y="10594"/>
                          <a:chExt cx="3129" cy="4344"/>
                        </a:xfrm>
                      </wpg:grpSpPr>
                      <wps:wsp>
                        <wps:cNvPr id="720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6195" y="1306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1D1747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" name="Line 20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7546" y="13131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2" name="Line 204"/>
                        <wps:cNvCnPr>
                          <a:cxnSpLocks noChangeShapeType="1"/>
                        </wps:cNvCnPr>
                        <wps:spPr bwMode="auto">
                          <a:xfrm rot="10800000" flipH="1">
                            <a:off x="6423" y="12965"/>
                            <a:ext cx="1287" cy="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3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7815" y="13737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0E6A12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6368" y="141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A89C88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" name="Rectangle 1493"/>
                        <wps:cNvSpPr>
                          <a:spLocks noChangeArrowheads="1"/>
                        </wps:cNvSpPr>
                        <wps:spPr bwMode="auto">
                          <a:xfrm>
                            <a:off x="6851" y="14226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3F2D9E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6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8010" y="12940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1659EA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" name="Rectangle 1495"/>
                        <wps:cNvSpPr>
                          <a:spLocks noChangeArrowheads="1"/>
                        </wps:cNvSpPr>
                        <wps:spPr bwMode="auto">
                          <a:xfrm>
                            <a:off x="6802" y="12625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55DC39" w14:textId="77777777" w:rsidR="008B68EC" w:rsidRDefault="008B68EC" w:rsidP="006E2D9B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" name="Arc 1507"/>
                        <wps:cNvSpPr>
                          <a:spLocks/>
                        </wps:cNvSpPr>
                        <wps:spPr bwMode="auto">
                          <a:xfrm rot="-1670580">
                            <a:off x="7163" y="11905"/>
                            <a:ext cx="1367" cy="19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105 w 43200"/>
                              <a:gd name="T1" fmla="*/ 28421 h 43036"/>
                              <a:gd name="T2" fmla="*/ 24255 w 43200"/>
                              <a:gd name="T3" fmla="*/ 43036 h 43036"/>
                              <a:gd name="T4" fmla="*/ 21600 w 43200"/>
                              <a:gd name="T5" fmla="*/ 21600 h 430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036" fill="none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</a:path>
                              <a:path w="43200" h="43036" stroke="0" extrusionOk="0">
                                <a:moveTo>
                                  <a:pt x="1105" y="28420"/>
                                </a:moveTo>
                                <a:cubicBezTo>
                                  <a:pt x="373" y="26221"/>
                                  <a:pt x="0" y="23918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2502"/>
                                  <a:pt x="35074" y="41696"/>
                                  <a:pt x="24255" y="43036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Line 15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5" y="12958"/>
                            <a:ext cx="871" cy="1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1543"/>
                        <wps:cNvCnPr>
                          <a:cxnSpLocks noChangeShapeType="1"/>
                        </wps:cNvCnPr>
                        <wps:spPr bwMode="auto">
                          <a:xfrm flipH="1">
                            <a:off x="6555" y="12960"/>
                            <a:ext cx="1170" cy="18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731" name="Group 1606"/>
                        <wpg:cNvGrpSpPr>
                          <a:grpSpLocks/>
                        </wpg:cNvGrpSpPr>
                        <wpg:grpSpPr bwMode="auto">
                          <a:xfrm>
                            <a:off x="6725" y="10594"/>
                            <a:ext cx="2599" cy="4294"/>
                            <a:chOff x="6365" y="5149"/>
                            <a:chExt cx="2599" cy="4294"/>
                          </a:xfrm>
                        </wpg:grpSpPr>
                        <wps:wsp>
                          <wps:cNvPr id="732" name="Line 14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40" y="5463"/>
                              <a:ext cx="388" cy="11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3" name="Line 14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97" y="9021"/>
                              <a:ext cx="337" cy="21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34" name="Group 1605"/>
                          <wpg:cNvGrpSpPr>
                            <a:grpSpLocks/>
                          </wpg:cNvGrpSpPr>
                          <wpg:grpSpPr bwMode="auto">
                            <a:xfrm>
                              <a:off x="6365" y="5149"/>
                              <a:ext cx="2599" cy="4294"/>
                              <a:chOff x="6365" y="5149"/>
                              <a:chExt cx="2599" cy="4294"/>
                            </a:xfrm>
                          </wpg:grpSpPr>
                          <wpg:grpSp>
                            <wpg:cNvPr id="735" name="Group 1500"/>
                            <wpg:cNvGrpSpPr>
                              <a:grpSpLocks/>
                            </wpg:cNvGrpSpPr>
                            <wpg:grpSpPr bwMode="auto">
                              <a:xfrm rot="6553662">
                                <a:off x="7184" y="7202"/>
                                <a:ext cx="505" cy="460"/>
                                <a:chOff x="3163" y="3402"/>
                                <a:chExt cx="752" cy="692"/>
                              </a:xfrm>
                            </wpg:grpSpPr>
                            <wps:wsp>
                              <wps:cNvPr id="736" name="Oval 1501"/>
                              <wps:cNvSpPr>
                                <a:spLocks noChangeArrowheads="1"/>
                              </wps:cNvSpPr>
                              <wps:spPr bwMode="auto">
                                <a:xfrm rot="2693834">
                                  <a:off x="3470" y="3464"/>
                                  <a:ext cx="415" cy="63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7" name="Arc 1502"/>
                              <wps:cNvSpPr>
                                <a:spLocks/>
                              </wps:cNvSpPr>
                              <wps:spPr bwMode="auto">
                                <a:xfrm rot="-2565515">
                                  <a:off x="3163" y="3464"/>
                                  <a:ext cx="635" cy="203"/>
                                </a:xfrm>
                                <a:custGeom>
                                  <a:avLst/>
                                  <a:gdLst>
                                    <a:gd name="G0" fmla="+- 21325 0 0"/>
                                    <a:gd name="G1" fmla="+- 21600 0 0"/>
                                    <a:gd name="G2" fmla="+- 21600 0 0"/>
                                    <a:gd name="T0" fmla="*/ 0 w 42584"/>
                                    <a:gd name="T1" fmla="*/ 18166 h 21600"/>
                                    <a:gd name="T2" fmla="*/ 42584 w 42584"/>
                                    <a:gd name="T3" fmla="*/ 17778 h 21600"/>
                                    <a:gd name="T4" fmla="*/ 21325 w 42584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584" h="21600" fill="none" extrusionOk="0">
                                      <a:moveTo>
                                        <a:pt x="-1" y="18165"/>
                                      </a:moveTo>
                                      <a:cubicBezTo>
                                        <a:pt x="1685" y="7697"/>
                                        <a:pt x="10721" y="0"/>
                                        <a:pt x="21325" y="0"/>
                                      </a:cubicBezTo>
                                      <a:cubicBezTo>
                                        <a:pt x="31780" y="0"/>
                                        <a:pt x="40734" y="7487"/>
                                        <a:pt x="42584" y="17777"/>
                                      </a:cubicBezTo>
                                    </a:path>
                                    <a:path w="42584" h="21600" stroke="0" extrusionOk="0">
                                      <a:moveTo>
                                        <a:pt x="-1" y="18165"/>
                                      </a:moveTo>
                                      <a:cubicBezTo>
                                        <a:pt x="1685" y="7697"/>
                                        <a:pt x="10721" y="0"/>
                                        <a:pt x="21325" y="0"/>
                                      </a:cubicBezTo>
                                      <a:cubicBezTo>
                                        <a:pt x="31780" y="0"/>
                                        <a:pt x="40734" y="7487"/>
                                        <a:pt x="42584" y="17777"/>
                                      </a:cubicBezTo>
                                      <a:lnTo>
                                        <a:pt x="2132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" name="Line 15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56" y="3402"/>
                                  <a:ext cx="159" cy="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9" name="Line 15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91" y="3828"/>
                                  <a:ext cx="159" cy="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40" name="Arc 1505"/>
                            <wps:cNvSpPr>
                              <a:spLocks/>
                            </wps:cNvSpPr>
                            <wps:spPr bwMode="auto">
                              <a:xfrm rot="36285022">
                                <a:off x="7306" y="7465"/>
                                <a:ext cx="137" cy="8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7038 w 43200"/>
                                  <a:gd name="T1" fmla="*/ 36707 h 43200"/>
                                  <a:gd name="T2" fmla="*/ 37459 w 43200"/>
                                  <a:gd name="T3" fmla="*/ 36264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7038" y="36707"/>
                                    </a:moveTo>
                                    <a:cubicBezTo>
                                      <a:pt x="32974" y="40859"/>
                                      <a:pt x="27409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036"/>
                                      <a:pt x="41150" y="32272"/>
                                      <a:pt x="37459" y="36264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7038" y="36707"/>
                                    </a:moveTo>
                                    <a:cubicBezTo>
                                      <a:pt x="32974" y="40859"/>
                                      <a:pt x="27409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7036"/>
                                      <a:pt x="41150" y="32272"/>
                                      <a:pt x="37459" y="36264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1" name="Arc 1508"/>
                            <wps:cNvSpPr>
                              <a:spLocks/>
                            </wps:cNvSpPr>
                            <wps:spPr bwMode="auto">
                              <a:xfrm rot="-1436042">
                                <a:off x="6365" y="5428"/>
                                <a:ext cx="2496" cy="4015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664 w 43200"/>
                                  <a:gd name="T1" fmla="*/ 26916 h 43200"/>
                                  <a:gd name="T2" fmla="*/ 2419 w 43200"/>
                                  <a:gd name="T3" fmla="*/ 31532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664" y="26915"/>
                                    </a:moveTo>
                                    <a:cubicBezTo>
                                      <a:pt x="223" y="25178"/>
                                      <a:pt x="0" y="2339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3528" y="43200"/>
                                      <a:pt x="6130" y="38699"/>
                                      <a:pt x="2418" y="31532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664" y="26915"/>
                                    </a:moveTo>
                                    <a:cubicBezTo>
                                      <a:pt x="223" y="25178"/>
                                      <a:pt x="0" y="2339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33529"/>
                                      <a:pt x="33529" y="43200"/>
                                      <a:pt x="21600" y="43200"/>
                                    </a:cubicBezTo>
                                    <a:cubicBezTo>
                                      <a:pt x="13528" y="43200"/>
                                      <a:pt x="6130" y="38699"/>
                                      <a:pt x="2418" y="31532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2" name="Arc 1541"/>
                            <wps:cNvSpPr>
                              <a:spLocks/>
                            </wps:cNvSpPr>
                            <wps:spPr bwMode="auto">
                              <a:xfrm rot="-1436042">
                                <a:off x="7716" y="5149"/>
                                <a:ext cx="1248" cy="3909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099 0 0"/>
                                  <a:gd name="G2" fmla="+- 21600 0 0"/>
                                  <a:gd name="T0" fmla="*/ 4624 w 21600"/>
                                  <a:gd name="T1" fmla="*/ 0 h 42060"/>
                                  <a:gd name="T2" fmla="*/ 5215 w 21600"/>
                                  <a:gd name="T3" fmla="*/ 42060 h 42060"/>
                                  <a:gd name="T4" fmla="*/ 0 w 21600"/>
                                  <a:gd name="T5" fmla="*/ 21099 h 420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42060" fill="none" extrusionOk="0">
                                    <a:moveTo>
                                      <a:pt x="4624" y="-1"/>
                                    </a:moveTo>
                                    <a:cubicBezTo>
                                      <a:pt x="14536" y="2172"/>
                                      <a:pt x="21600" y="10951"/>
                                      <a:pt x="21600" y="21099"/>
                                    </a:cubicBezTo>
                                    <a:cubicBezTo>
                                      <a:pt x="21600" y="31019"/>
                                      <a:pt x="14842" y="39664"/>
                                      <a:pt x="5215" y="42060"/>
                                    </a:cubicBezTo>
                                  </a:path>
                                  <a:path w="21600" h="42060" stroke="0" extrusionOk="0">
                                    <a:moveTo>
                                      <a:pt x="4624" y="-1"/>
                                    </a:moveTo>
                                    <a:cubicBezTo>
                                      <a:pt x="14536" y="2172"/>
                                      <a:pt x="21600" y="10951"/>
                                      <a:pt x="21600" y="21099"/>
                                    </a:cubicBezTo>
                                    <a:cubicBezTo>
                                      <a:pt x="21600" y="31019"/>
                                      <a:pt x="14842" y="39664"/>
                                      <a:pt x="5215" y="42060"/>
                                    </a:cubicBezTo>
                                    <a:lnTo>
                                      <a:pt x="0" y="2109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43" name="Group 16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565" y="8247"/>
                                <a:ext cx="610" cy="554"/>
                                <a:chOff x="6565" y="8247"/>
                                <a:chExt cx="610" cy="554"/>
                              </a:xfrm>
                            </wpg:grpSpPr>
                            <wps:wsp>
                              <wps:cNvPr id="744" name="Line 1526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7070" y="8451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5" name="Line 1528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869" y="8397"/>
                                  <a:ext cx="253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6" name="Line 1529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845" y="8457"/>
                                  <a:ext cx="199" cy="1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7" name="Line 1530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757" y="8633"/>
                                  <a:ext cx="192" cy="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8" name="Line 1531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7026" y="8350"/>
                                  <a:ext cx="149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9" name="Line 1532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787" y="8247"/>
                                  <a:ext cx="249" cy="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750" name="Group 15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670" y="8342"/>
                                  <a:ext cx="306" cy="459"/>
                                  <a:chOff x="6670" y="8342"/>
                                  <a:chExt cx="306" cy="459"/>
                                </a:xfrm>
                              </wpg:grpSpPr>
                              <wps:wsp>
                                <wps:cNvPr id="751" name="Line 1527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722" y="8658"/>
                                    <a:ext cx="254" cy="1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2" name="Arc 1533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705" y="8348"/>
                                    <a:ext cx="176" cy="107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309"/>
                                      <a:gd name="T1" fmla="*/ 5782 h 36264"/>
                                      <a:gd name="T2" fmla="*/ 30568 w 36309"/>
                                      <a:gd name="T3" fmla="*/ 36264 h 36264"/>
                                      <a:gd name="T4" fmla="*/ 14709 w 36309"/>
                                      <a:gd name="T5" fmla="*/ 21600 h 362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309" h="36264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</a:path>
                                      <a:path w="36309" h="36264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3" name="Arc 1534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70" y="8432"/>
                                    <a:ext cx="175" cy="63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280"/>
                                      <a:gd name="T1" fmla="*/ 5782 h 21600"/>
                                      <a:gd name="T2" fmla="*/ 36280 w 36280"/>
                                      <a:gd name="T3" fmla="*/ 20477 h 21600"/>
                                      <a:gd name="T4" fmla="*/ 14709 w 3628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280" h="21600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</a:path>
                                      <a:path w="36280" h="21600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4" name="Arc 1535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769" y="8379"/>
                                    <a:ext cx="88" cy="3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37038 w 43200"/>
                                      <a:gd name="T1" fmla="*/ 36707 h 43200"/>
                                      <a:gd name="T2" fmla="*/ 37459 w 43200"/>
                                      <a:gd name="T3" fmla="*/ 36264 h 43200"/>
                                      <a:gd name="T4" fmla="*/ 21600 w 4320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43200" fill="none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</a:path>
                                      <a:path w="43200" h="43200" stroke="0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5" name="Line 1536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709" y="8342"/>
                                    <a:ext cx="0" cy="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56" name="Line 1537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7011" y="8502"/>
                                  <a:ext cx="1" cy="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7" name="Line 1538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6845" y="8567"/>
                                  <a:ext cx="147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8" name="Line 1539"/>
                              <wps:cNvCnPr>
                                <a:cxnSpLocks noChangeShapeType="1"/>
                              </wps:cNvCnPr>
                              <wps:spPr bwMode="auto">
                                <a:xfrm rot="1782122" flipH="1">
                                  <a:off x="6677" y="8484"/>
                                  <a:ext cx="184" cy="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9" name="Line 1540"/>
                              <wps:cNvCnPr>
                                <a:cxnSpLocks noChangeShapeType="1"/>
                              </wps:cNvCnPr>
                              <wps:spPr bwMode="auto">
                                <a:xfrm rot="1782122">
                                  <a:off x="6882" y="8517"/>
                                  <a:ext cx="0" cy="2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C0C0C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760" name="Group 16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565" y="8552"/>
                                  <a:ext cx="211" cy="153"/>
                                  <a:chOff x="6577" y="8552"/>
                                  <a:chExt cx="211" cy="153"/>
                                </a:xfrm>
                              </wpg:grpSpPr>
                              <wps:wsp>
                                <wps:cNvPr id="761" name="Arc 1599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12" y="8558"/>
                                    <a:ext cx="176" cy="107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309"/>
                                      <a:gd name="T1" fmla="*/ 5782 h 36264"/>
                                      <a:gd name="T2" fmla="*/ 30568 w 36309"/>
                                      <a:gd name="T3" fmla="*/ 36264 h 36264"/>
                                      <a:gd name="T4" fmla="*/ 14709 w 36309"/>
                                      <a:gd name="T5" fmla="*/ 21600 h 362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309" h="36264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</a:path>
                                      <a:path w="36309" h="36264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638" y="0"/>
                                          <a:pt x="36309" y="9670"/>
                                          <a:pt x="36309" y="21600"/>
                                        </a:cubicBezTo>
                                        <a:cubicBezTo>
                                          <a:pt x="36309" y="27036"/>
                                          <a:pt x="34259" y="32272"/>
                                          <a:pt x="30568" y="36264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2" name="Arc 1600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577" y="8642"/>
                                    <a:ext cx="175" cy="63"/>
                                  </a:xfrm>
                                  <a:custGeom>
                                    <a:avLst/>
                                    <a:gdLst>
                                      <a:gd name="G0" fmla="+- 14709 0 0"/>
                                      <a:gd name="G1" fmla="+- 21600 0 0"/>
                                      <a:gd name="G2" fmla="+- 21600 0 0"/>
                                      <a:gd name="T0" fmla="*/ 0 w 36280"/>
                                      <a:gd name="T1" fmla="*/ 5782 h 21600"/>
                                      <a:gd name="T2" fmla="*/ 36280 w 36280"/>
                                      <a:gd name="T3" fmla="*/ 20477 h 21600"/>
                                      <a:gd name="T4" fmla="*/ 14709 w 3628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6280" h="21600" fill="none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</a:path>
                                      <a:path w="36280" h="21600" stroke="0" extrusionOk="0">
                                        <a:moveTo>
                                          <a:pt x="0" y="5782"/>
                                        </a:moveTo>
                                        <a:cubicBezTo>
                                          <a:pt x="3996" y="2065"/>
                                          <a:pt x="9251" y="0"/>
                                          <a:pt x="14709" y="0"/>
                                        </a:cubicBezTo>
                                        <a:cubicBezTo>
                                          <a:pt x="26201" y="0"/>
                                          <a:pt x="35682" y="8999"/>
                                          <a:pt x="36279" y="20477"/>
                                        </a:cubicBezTo>
                                        <a:lnTo>
                                          <a:pt x="14709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3" name="Arc 1601"/>
                                <wps:cNvSpPr>
                                  <a:spLocks/>
                                </wps:cNvSpPr>
                                <wps:spPr bwMode="auto">
                                  <a:xfrm rot="12582122">
                                    <a:off x="6676" y="8589"/>
                                    <a:ext cx="88" cy="3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37038 w 43200"/>
                                      <a:gd name="T1" fmla="*/ 36707 h 43200"/>
                                      <a:gd name="T2" fmla="*/ 37459 w 43200"/>
                                      <a:gd name="T3" fmla="*/ 36264 h 43200"/>
                                      <a:gd name="T4" fmla="*/ 21600 w 43200"/>
                                      <a:gd name="T5" fmla="*/ 21600 h 43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43200" fill="none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</a:path>
                                      <a:path w="43200" h="43200" stroke="0" extrusionOk="0">
                                        <a:moveTo>
                                          <a:pt x="37038" y="36707"/>
                                        </a:moveTo>
                                        <a:cubicBezTo>
                                          <a:pt x="32974" y="40859"/>
                                          <a:pt x="27409" y="43200"/>
                                          <a:pt x="21600" y="43200"/>
                                        </a:cubicBezTo>
                                        <a:cubicBezTo>
                                          <a:pt x="9670" y="43200"/>
                                          <a:pt x="0" y="33529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7036"/>
                                          <a:pt x="41150" y="32272"/>
                                          <a:pt x="37459" y="36264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4" name="Line 1602"/>
                                <wps:cNvCnPr>
                                  <a:cxnSpLocks noChangeShapeType="1"/>
                                </wps:cNvCnPr>
                                <wps:spPr bwMode="auto">
                                  <a:xfrm rot="1782122" flipH="1">
                                    <a:off x="6616" y="8552"/>
                                    <a:ext cx="0" cy="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  <wps:wsp>
                        <wps:cNvPr id="765" name="Line 1611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6901" y="14091"/>
                            <a:ext cx="724" cy="4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6" name="Rectangle 1620"/>
                        <wps:cNvSpPr>
                          <a:spLocks noChangeArrowheads="1"/>
                        </wps:cNvSpPr>
                        <wps:spPr bwMode="auto">
                          <a:xfrm>
                            <a:off x="7149" y="1129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3C6E95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7" name="Rectangle 1625"/>
                        <wps:cNvSpPr>
                          <a:spLocks noChangeArrowheads="1"/>
                        </wps:cNvSpPr>
                        <wps:spPr bwMode="auto">
                          <a:xfrm>
                            <a:off x="7449" y="14581"/>
                            <a:ext cx="49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C8EFDC" w14:textId="77777777" w:rsidR="008B68EC" w:rsidRDefault="008B68EC" w:rsidP="006E2D9B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00B5A3" id="_x0000_s1352" style="position:absolute;margin-left:290.85pt;margin-top:13.35pt;width:156.45pt;height:217.2pt;z-index:251278336" coordorigin="6195,10594" coordsize="3129,4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">
                <v:rect id="Rectangle 876" o:spid="_x0000_s1353" style="position:absolute;left:6195;top:1306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" filled="f" stroked="f" strokeweight="0">
                  <v:textbox inset="0,0,0,0">
                    <w:txbxContent>
                      <w:p w14:paraId="2B1D1747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203" o:spid="_x0000_s1354" style="position:absolute;rotation:90;flip:y;visibility:visible;mso-wrap-style:square" from="7546,13131" to="8270,1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">
                  <v:stroke startarrow="block"/>
                </v:line>
                <v:line id="Line 204" o:spid="_x0000_s1355" style="position:absolute;rotation:180;flip:x;visibility:visible;mso-wrap-style:square" from="6423,12965" to="7710,13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">
                  <v:stroke startarrow="block"/>
                </v:line>
                <v:rect id="Rectangle 880" o:spid="_x0000_s1356" style="position:absolute;left:7815;top:13737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" filled="f" stroked="f" strokeweight="0">
                  <v:textbox inset="0,0,0,0">
                    <w:txbxContent>
                      <w:p w14:paraId="670E6A12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1" o:spid="_x0000_s1357" style="position:absolute;left:6368;top:141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" filled="f" stroked="f" strokeweight="0">
                  <v:textbox inset="0,0,0,0">
                    <w:txbxContent>
                      <w:p w14:paraId="67A89C88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493" o:spid="_x0000_s1358" style="position:absolute;left:6851;top:14226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" filled="f" stroked="f" strokeweight="0">
                  <v:textbox inset="0,0,0,0">
                    <w:txbxContent>
                      <w:p w14:paraId="2A3F2D9E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1494" o:spid="_x0000_s1359" style="position:absolute;left:8010;top:12940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" filled="f" stroked="f" strokeweight="0">
                  <v:textbox inset="0,0,0,0">
                    <w:txbxContent>
                      <w:p w14:paraId="431659EA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rect id="Rectangle 1495" o:spid="_x0000_s1360" style="position:absolute;left:6802;top:12625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" filled="f" stroked="f" strokeweight="0">
                  <v:textbox inset="0,0,0,0">
                    <w:txbxContent>
                      <w:p w14:paraId="2B55DC39" w14:textId="77777777" w:rsidR="008B68EC" w:rsidRDefault="008B68EC" w:rsidP="006E2D9B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</w:t>
                        </w:r>
                      </w:p>
                    </w:txbxContent>
                  </v:textbox>
                </v:rect>
                <v:shape id="Arc 1507" o:spid="_x0000_s1361" style="position:absolute;left:7163;top:11905;width:1367;height:1987;rotation:-1824719fd;visibility:visible;mso-wrap-style:square;v-text-anchor:top" coordsize="43200,43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" path="m1105,28420nfc373,26221,,23918,,21600,,9670,9670,,21600,,33529,,43200,9670,43200,21600v,10902,-8126,20096,-18945,21436em1105,28420nsc373,26221,,23918,,21600,,9670,9670,,21600,,33529,,43200,9670,43200,21600v,10902,-8126,20096,-18945,21436l21600,21600,1105,28420xe" filled="f">
                  <v:stroke startarrow="block"/>
                  <v:path arrowok="t" o:extrusionok="f" o:connecttype="custom" o:connectlocs="35,1312;768,1987;683,997" o:connectangles="0,0,0"/>
                </v:shape>
                <v:line id="Line 1542" o:spid="_x0000_s1362" style="position:absolute;flip:x y;visibility:visible;mso-wrap-style:square" from="7715,12958" to="8586,13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">
                  <v:stroke dashstyle="dash"/>
                </v:line>
                <v:line id="Line 1543" o:spid="_x0000_s1363" style="position:absolute;flip:x;visibility:visible;mso-wrap-style:square" from="6555,12960" to="7725,1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">
                  <v:stroke endarrow="block"/>
                </v:line>
                <v:group id="Group 1606" o:spid="_x0000_s1364" style="position:absolute;left:6725;top:10594;width:2599;height:4294" coordorigin="6365,5149" coordsize="2599,4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eC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sFrmsDtTDgCcnkFAAD//wMAUEsBAi0AFAAGAAgAAAAhANvh9svuAAAAhQEAABMAAAAAAAAA&#10;AAAAAAAAAAAAAFtDb250ZW50X1R5cGVzXS54bWxQSwECLQAUAAYACAAAACEAWvQsW78AAAAVAQAA&#10;CwAAAAAAAAAAAAAAAAAfAQAAX3JlbHMvLnJlbHNQSwECLQAUAAYACAAAACEAXK83gsYAAADcAAAA&#10;DwAAAAAAAAAAAAAAAAAHAgAAZHJzL2Rvd25yZXYueG1sUEsFBgAAAAADAAMAtwAAAPoCAAAAAA==&#10;">
                  <v:line id="Line 1497" o:spid="_x0000_s1365" style="position:absolute;flip:x;visibility:visible;mso-wrap-style:square" from="6840,5463" to="7228,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" strokecolor="silver" strokeweight="1.5pt"/>
                  <v:line id="Line 1498" o:spid="_x0000_s1366" style="position:absolute;flip:y;visibility:visible;mso-wrap-style:square" from="8497,9021" to="8834,9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" strokecolor="silver" strokeweight="1.5pt"/>
                  <v:group id="Group 1605" o:spid="_x0000_s1367" style="position:absolute;left:6365;top:5149;width:2599;height:4294" coordorigin="6365,5149" coordsize="2599,4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JQa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">
                    <v:group id="Group 1500" o:spid="_x0000_s1368" style="position:absolute;left:7184;top:7202;width:505;height:460;rotation:7158347fd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">
                      <v:oval id="Oval 1501" o:spid="_x0000_s1369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" filled="f" strokecolor="silver" strokeweight="1.5pt"/>
                      <v:shape id="Arc 1502" o:spid="_x0000_s1370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" path="m-1,18165nfc1685,7697,10721,,21325,,31780,,40734,7487,42584,17777em-1,18165nsc1685,7697,10721,,21325,,31780,,40734,7487,42584,17777l21325,21600,-1,18165xe" filled="f" strokecolor="silver" strokeweight="1.5pt">
                        <v:path arrowok="t" o:extrusionok="f" o:connecttype="custom" o:connectlocs="0,171;635,167;318,203" o:connectangles="0,0,0"/>
                      </v:shape>
                      <v:line id="Line 1503" o:spid="_x0000_s1371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" strokecolor="silver" strokeweight="1.5pt"/>
                      <v:line id="Line 1504" o:spid="_x0000_s1372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" strokecolor="silver" strokeweight="1.5pt"/>
                    </v:group>
                    <v:shape id="Arc 1505" o:spid="_x0000_s1373" style="position:absolute;left:7306;top:7465;width:137;height:87;rotation:-7553000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<v:path arrowok="t" o:extrusionok="f" o:connecttype="custom" o:connectlocs="117,74;119,73;69,44" o:connectangles="0,0,0"/>
                    </v:shape>
                    <v:shape id="Arc 1508" o:spid="_x0000_s1374" style="position:absolute;left:6365;top:5428;width:2496;height:4015;rotation:-1568541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" path="m664,26915nfc223,25178,,23392,,21600,,9670,9670,,21600,,33529,,43200,9670,43200,21600v,11929,-9671,21600,-21600,21600c13528,43200,6130,38699,2418,31532em664,26915nsc223,25178,,23392,,21600,,9670,9670,,21600,,33529,,43200,9670,43200,21600v,11929,-9671,21600,-21600,21600c13528,43200,6130,38699,2418,31532l21600,21600,664,26915xe" filled="f" strokecolor="silver" strokeweight="1.5pt">
                      <v:path arrowok="t" o:extrusionok="f" o:connecttype="custom" o:connectlocs="38,2502;140,2931;1248,2007" o:connectangles="0,0,0"/>
                    </v:shape>
                    <v:shape id="Arc 1541" o:spid="_x0000_s1375" style="position:absolute;left:7716;top:5149;width:1248;height:3909;rotation:-1568541fd;visibility:visible;mso-wrap-style:square;v-text-anchor:top" coordsize="21600,420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" path="m4624,-1nfc14536,2172,21600,10951,21600,21099v,9920,-6758,18565,-16385,20961em4624,-1nsc14536,2172,21600,10951,21600,21099v,9920,-6758,18565,-16385,20961l,21099,4624,-1xe" filled="f" strokecolor="silver" strokeweight="1.5pt">
                      <v:path arrowok="t" o:extrusionok="f" o:connecttype="custom" o:connectlocs="267,0;301,3909;0,1961" o:connectangles="0,0,0"/>
                    </v:shape>
                    <v:group id="Group 1604" o:spid="_x0000_s1376" style="position:absolute;left:6565;top:8247;width:610;height:554" coordorigin="6565,8247" coordsize="610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38T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">
                      <v:line id="Line 1526" o:spid="_x0000_s1377" style="position:absolute;rotation:1946552fd;visibility:visible;mso-wrap-style:square" from="7070,8451" to="7070,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" strokecolor="silver" strokeweight="1.5pt"/>
                      <v:line id="Line 1528" o:spid="_x0000_s1378" style="position:absolute;rotation:-1946552fd;flip:x;visibility:visible;mso-wrap-style:square" from="6869,8397" to="7122,8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" strokecolor="silver" strokeweight="1.5pt"/>
                      <v:line id="Line 1529" o:spid="_x0000_s1379" style="position:absolute;rotation:-1946552fd;flip:x;visibility:visible;mso-wrap-style:square" from="6845,8457" to="7044,8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" strokecolor="silver" strokeweight="1.5pt"/>
                      <v:line id="Line 1530" o:spid="_x0000_s1380" style="position:absolute;rotation:-1946552fd;flip:x;visibility:visible;mso-wrap-style:square" from="6757,8633" to="6949,8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" strokecolor="silver" strokeweight="1.5pt"/>
                      <v:line id="Line 1531" o:spid="_x0000_s1381" style="position:absolute;rotation:1946552fd;visibility:visible;mso-wrap-style:square" from="7026,8350" to="7175,8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" strokecolor="silver" strokeweight="1.5pt"/>
                      <v:line id="Line 1532" o:spid="_x0000_s1382" style="position:absolute;rotation:-1946552fd;flip:x;visibility:visible;mso-wrap-style:square" from="6787,8247" to="7036,83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" strokecolor="silver" strokeweight="1.5pt"/>
                      <v:group id="Group 1596" o:spid="_x0000_s1383" style="position:absolute;left:6670;top:8342;width:306;height:459" coordorigin="6670,8342" coordsize="306,4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He5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3hbh/nhTDgCMv0FAAD//wMAUEsBAi0AFAAGAAgAAAAhANvh9svuAAAAhQEAABMAAAAAAAAAAAAA&#10;AAAAAAAAAFtDb250ZW50X1R5cGVzXS54bWxQSwECLQAUAAYACAAAACEAWvQsW78AAAAVAQAACwAA&#10;AAAAAAAAAAAAAAAfAQAAX3JlbHMvLnJlbHNQSwECLQAUAAYACAAAACEA7jx3ucMAAADcAAAADwAA&#10;AAAAAAAAAAAAAAAHAgAAZHJzL2Rvd25yZXYueG1sUEsFBgAAAAADAAMAtwAAAPcCAAAAAA==&#10;">
                        <v:line id="Line 1527" o:spid="_x0000_s1384" style="position:absolute;rotation:-1946552fd;flip:x;visibility:visible;mso-wrap-style:square" from="6722,8658" to="6976,8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" strokecolor="silver" strokeweight="1.5pt"/>
                        <v:shape id="Arc 1533" o:spid="_x0000_s1385" style="position:absolute;left:6705;top:8348;width:176;height:107;rotation:-9849928fd;visibility:visible;mso-wrap-style:square;v-text-anchor:top" coordsize="36309,36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" path="m,5782nfc3996,2065,9251,,14709,,26638,,36309,9670,36309,21600v,5436,-2050,10672,-5741,14664em,5782nsc3996,2065,9251,,14709,,26638,,36309,9670,36309,21600v,5436,-2050,10672,-5741,14664l14709,21600,,5782xe" filled="f" strokecolor="silver" strokeweight="1.5pt">
                          <v:path arrowok="t" o:extrusionok="f" o:connecttype="custom" o:connectlocs="0,17;148,107;71,64" o:connectangles="0,0,0"/>
                        </v:shape>
                        <v:shape id="Arc 1534" o:spid="_x0000_s1386" style="position:absolute;left:6670;top:8432;width:175;height:63;rotation:-9849928fd;visibility:visible;mso-wrap-style:square;v-text-anchor:top" coordsize="3628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" path="m,5782nfc3996,2065,9251,,14709,,26201,,35682,8999,36279,20477em,5782nsc3996,2065,9251,,14709,,26201,,35682,8999,36279,20477l14709,21600,,5782xe" filled="f" strokecolor="silver" strokeweight="1.5pt">
                          <v:path arrowok="t" o:extrusionok="f" o:connecttype="custom" o:connectlocs="0,17;175,60;71,63" o:connectangles="0,0,0"/>
                        </v:shape>
                        <v:shape id="Arc 1535" o:spid="_x0000_s1387" style="position:absolute;left:6769;top:8379;width:88;height:39;rotation:-9849928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    <v:path arrowok="t" o:extrusionok="f" o:connecttype="custom" o:connectlocs="75,33;76,33;44,20" o:connectangles="0,0,0"/>
                        </v:shape>
                        <v:line id="Line 1536" o:spid="_x0000_s1388" style="position:absolute;rotation:-1946552fd;flip:x;visibility:visible;mso-wrap-style:square" from="6709,8342" to="6709,8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" strokecolor="silver" strokeweight="1.5pt"/>
                      </v:group>
                      <v:line id="Line 1537" o:spid="_x0000_s1389" style="position:absolute;rotation:-1946552fd;flip:x;visibility:visible;mso-wrap-style:square" from="7011,8502" to="7012,8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" strokecolor="silver" strokeweight="1.5pt"/>
                      <v:line id="Line 1538" o:spid="_x0000_s1390" style="position:absolute;rotation:1946552fd;visibility:visible;mso-wrap-style:square" from="6845,8567" to="6992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" strokecolor="silver" strokeweight="1.5pt"/>
                      <v:line id="Line 1539" o:spid="_x0000_s1391" style="position:absolute;rotation:-1946552fd;flip:x;visibility:visible;mso-wrap-style:square" from="6677,8484" to="6861,85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" strokecolor="silver" strokeweight="1.5pt"/>
                      <v:line id="Line 1540" o:spid="_x0000_s1392" style="position:absolute;rotation:1946552fd;visibility:visible;mso-wrap-style:square" from="6882,8517" to="6882,8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" strokecolor="silver" strokeweight="1.5pt"/>
                      <v:group id="Group 1603" o:spid="_x0000_s1393" style="position:absolute;left:6565;top:8552;width:211;height:153" coordorigin="6577,8552" coordsize="211,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">
                        <v:shape id="Arc 1599" o:spid="_x0000_s1394" style="position:absolute;left:6612;top:8558;width:176;height:107;rotation:-9849928fd;visibility:visible;mso-wrap-style:square;v-text-anchor:top" coordsize="36309,36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" path="m,5782nfc3996,2065,9251,,14709,,26638,,36309,9670,36309,21600v,5436,-2050,10672,-5741,14664em,5782nsc3996,2065,9251,,14709,,26638,,36309,9670,36309,21600v,5436,-2050,10672,-5741,14664l14709,21600,,5782xe" filled="f" strokecolor="silver" strokeweight="1.5pt">
                          <v:path arrowok="t" o:extrusionok="f" o:connecttype="custom" o:connectlocs="0,17;148,107;71,64" o:connectangles="0,0,0"/>
                        </v:shape>
                        <v:shape id="Arc 1600" o:spid="_x0000_s1395" style="position:absolute;left:6577;top:8642;width:175;height:63;rotation:-9849928fd;visibility:visible;mso-wrap-style:square;v-text-anchor:top" coordsize="3628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" path="m,5782nfc3996,2065,9251,,14709,,26201,,35682,8999,36279,20477em,5782nsc3996,2065,9251,,14709,,26201,,35682,8999,36279,20477l14709,21600,,5782xe" filled="f" strokecolor="silver" strokeweight="1.5pt">
                          <v:path arrowok="t" o:extrusionok="f" o:connecttype="custom" o:connectlocs="0,17;175,60;71,63" o:connectangles="0,0,0"/>
                        </v:shape>
                        <v:shape id="Arc 1601" o:spid="_x0000_s1396" style="position:absolute;left:6676;top:8589;width:88;height:39;rotation:-9849928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      <v:path arrowok="t" o:extrusionok="f" o:connecttype="custom" o:connectlocs="75,33;76,33;44,20" o:connectangles="0,0,0"/>
                        </v:shape>
                        <v:line id="Line 1602" o:spid="_x0000_s1397" style="position:absolute;rotation:-1946552fd;flip:x;visibility:visible;mso-wrap-style:square" from="6616,8552" to="6616,8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" strokecolor="silver" strokeweight="1.5pt"/>
                      </v:group>
                    </v:group>
                  </v:group>
                </v:group>
                <v:line id="Line 1611" o:spid="_x0000_s1398" style="position:absolute;rotation:90;flip:y;visibility:visible;mso-wrap-style:square" from="6901,14091" to="7625,144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">
                  <v:stroke dashstyle="dash" startarrow="block"/>
                </v:line>
                <v:rect id="Rectangle 1620" o:spid="_x0000_s1399" style="position:absolute;left:7149;top:1129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" filled="f" stroked="f" strokeweight="0">
                  <v:textbox inset="0,0,0,0">
                    <w:txbxContent>
                      <w:p w14:paraId="283C6E95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  <v:rect id="Rectangle 1625" o:spid="_x0000_s1400" style="position:absolute;left:7449;top:14581;width:49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" filled="f" stroked="f" strokeweight="0">
                  <v:textbox inset="0,0,0,0">
                    <w:txbxContent>
                      <w:p w14:paraId="73C8EFDC" w14:textId="77777777" w:rsidR="008B68EC" w:rsidRDefault="008B68EC" w:rsidP="006E2D9B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’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 w:rsidRPr="006E2D9B">
        <w:rPr>
          <w:b w:val="0"/>
          <w:sz w:val="24"/>
        </w:rPr>
        <w:t>initial</w:t>
      </w:r>
      <w:proofErr w:type="gramEnd"/>
      <w:r w:rsidRPr="006E2D9B">
        <w:rPr>
          <w:b w:val="0"/>
          <w:sz w:val="24"/>
        </w:rPr>
        <w:t xml:space="preserve"> estimate     </w:t>
      </w:r>
      <w:r w:rsidR="00AE20FC" w:rsidRPr="006E2D9B">
        <w:rPr>
          <w:b w:val="0"/>
          <w:position w:val="-50"/>
          <w:sz w:val="24"/>
        </w:rPr>
        <w:object w:dxaOrig="1740" w:dyaOrig="1120" w14:anchorId="18492E3D">
          <v:shape id="_x0000_i1055" type="#_x0000_t75" style="width:86.65pt;height:57.4pt" o:ole="">
            <v:imagedata r:id="rId71" o:title=""/>
          </v:shape>
          <o:OLEObject Type="Embed" ProgID="Equation.3" ShapeID="_x0000_i1055" DrawAspect="Content" ObjectID="_1680354620" r:id="rId72"/>
        </w:object>
      </w:r>
    </w:p>
    <w:p w14:paraId="17F7DC34" w14:textId="77777777" w:rsidR="006E2D9B" w:rsidRDefault="006E2D9B" w:rsidP="00E51CE9">
      <w:pPr>
        <w:pStyle w:val="Title"/>
        <w:jc w:val="left"/>
        <w:rPr>
          <w:b w:val="0"/>
          <w:sz w:val="24"/>
          <w:szCs w:val="24"/>
        </w:rPr>
      </w:pPr>
    </w:p>
    <w:p w14:paraId="1AC777DB" w14:textId="77777777" w:rsidR="00F67CC7" w:rsidRPr="006E2D9B" w:rsidRDefault="00F67CC7" w:rsidP="00E51CE9">
      <w:pPr>
        <w:pStyle w:val="Title"/>
        <w:jc w:val="left"/>
        <w:rPr>
          <w:b w:val="0"/>
          <w:sz w:val="24"/>
          <w:szCs w:val="24"/>
        </w:rPr>
      </w:pPr>
    </w:p>
    <w:p w14:paraId="714DD28A" w14:textId="77777777" w:rsidR="00E51CE9" w:rsidRPr="00E51CE9" w:rsidRDefault="00E51CE9" w:rsidP="00E51CE9">
      <w:pPr>
        <w:pStyle w:val="Title"/>
        <w:jc w:val="left"/>
        <w:rPr>
          <w:sz w:val="24"/>
          <w:szCs w:val="24"/>
        </w:rPr>
      </w:pPr>
      <w:proofErr w:type="gramStart"/>
      <w:r>
        <w:rPr>
          <w:sz w:val="24"/>
          <w:szCs w:val="24"/>
        </w:rPr>
        <w:t>link</w:t>
      </w:r>
      <w:proofErr w:type="gramEnd"/>
      <w:r>
        <w:rPr>
          <w:sz w:val="24"/>
          <w:szCs w:val="24"/>
        </w:rPr>
        <w:t xml:space="preserve"> 4</w:t>
      </w:r>
    </w:p>
    <w:p w14:paraId="5192EAFF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ensity</w:t>
      </w:r>
      <w:proofErr w:type="gramEnd"/>
      <w:r w:rsidRPr="00E51CE9">
        <w:rPr>
          <w:b w:val="0"/>
          <w:sz w:val="24"/>
          <w:szCs w:val="24"/>
        </w:rPr>
        <w:t xml:space="preserve"> </w:t>
      </w:r>
      <w:r w:rsidRPr="00E51CE9">
        <w:rPr>
          <w:b w:val="0"/>
          <w:position w:val="-10"/>
          <w:sz w:val="24"/>
          <w:szCs w:val="24"/>
        </w:rPr>
        <w:object w:dxaOrig="200" w:dyaOrig="260" w14:anchorId="4A7F998D">
          <v:shape id="_x0000_i1056" type="#_x0000_t75" style="width:9.75pt;height:12.4pt" o:ole="">
            <v:imagedata r:id="rId50" o:title=""/>
          </v:shape>
          <o:OLEObject Type="Embed" ProgID="Equation.3" ShapeID="_x0000_i1056" DrawAspect="Content" ObjectID="_1680354621" r:id="rId73"/>
        </w:object>
      </w:r>
      <w:r w:rsidRPr="00E51CE9">
        <w:rPr>
          <w:b w:val="0"/>
          <w:sz w:val="24"/>
          <w:szCs w:val="24"/>
        </w:rPr>
        <w:t>= 1.18 g/cm</w:t>
      </w:r>
      <w:r w:rsidRPr="00E51CE9">
        <w:rPr>
          <w:b w:val="0"/>
          <w:sz w:val="24"/>
          <w:szCs w:val="24"/>
          <w:vertAlign w:val="superscript"/>
        </w:rPr>
        <w:t>3</w:t>
      </w:r>
      <w:r w:rsidRPr="00E51CE9">
        <w:rPr>
          <w:b w:val="0"/>
          <w:sz w:val="24"/>
          <w:szCs w:val="24"/>
        </w:rPr>
        <w:t xml:space="preserve">     </w:t>
      </w:r>
      <w:proofErr w:type="spellStart"/>
      <w:r w:rsidRPr="00E51CE9">
        <w:rPr>
          <w:b w:val="0"/>
          <w:sz w:val="24"/>
          <w:szCs w:val="24"/>
        </w:rPr>
        <w:t>plexiglass</w:t>
      </w:r>
      <w:proofErr w:type="spellEnd"/>
    </w:p>
    <w:p w14:paraId="0C4E2403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proofErr w:type="gramStart"/>
      <w:r w:rsidRPr="00E51CE9">
        <w:rPr>
          <w:b w:val="0"/>
          <w:sz w:val="24"/>
          <w:szCs w:val="24"/>
        </w:rPr>
        <w:t>diameter</w:t>
      </w:r>
      <w:proofErr w:type="gramEnd"/>
      <w:r w:rsidRPr="00E51CE9">
        <w:rPr>
          <w:b w:val="0"/>
          <w:sz w:val="24"/>
          <w:szCs w:val="24"/>
        </w:rPr>
        <w:t xml:space="preserve"> D = </w:t>
      </w:r>
      <w:r>
        <w:rPr>
          <w:b w:val="0"/>
          <w:sz w:val="24"/>
          <w:szCs w:val="24"/>
        </w:rPr>
        <w:t>9.</w:t>
      </w:r>
      <w:r w:rsidRPr="00E51CE9">
        <w:rPr>
          <w:b w:val="0"/>
          <w:sz w:val="24"/>
          <w:szCs w:val="24"/>
        </w:rPr>
        <w:t xml:space="preserve">5 inch = </w:t>
      </w:r>
      <w:r>
        <w:rPr>
          <w:b w:val="0"/>
          <w:sz w:val="24"/>
          <w:szCs w:val="24"/>
        </w:rPr>
        <w:t>24.13</w:t>
      </w:r>
      <w:r w:rsidRPr="00E51CE9">
        <w:rPr>
          <w:b w:val="0"/>
          <w:sz w:val="24"/>
          <w:szCs w:val="24"/>
        </w:rPr>
        <w:t xml:space="preserve"> cm</w:t>
      </w:r>
    </w:p>
    <w:p w14:paraId="2CC845BB" w14:textId="77777777" w:rsidR="00E51CE9" w:rsidRPr="00E51CE9" w:rsidRDefault="00E51CE9" w:rsidP="00E51CE9">
      <w:pPr>
        <w:pStyle w:val="Title"/>
        <w:jc w:val="left"/>
        <w:rPr>
          <w:b w:val="0"/>
          <w:sz w:val="24"/>
          <w:szCs w:val="24"/>
        </w:rPr>
      </w:pPr>
      <w:r w:rsidRPr="00E51CE9">
        <w:rPr>
          <w:b w:val="0"/>
          <w:sz w:val="24"/>
          <w:szCs w:val="24"/>
        </w:rPr>
        <w:t>t = 0.5 inch = 1.27 cm</w:t>
      </w:r>
    </w:p>
    <w:p w14:paraId="1A27EB15" w14:textId="77777777" w:rsidR="00E51CE9" w:rsidRDefault="00E51CE9" w:rsidP="00E51CE9">
      <w:pPr>
        <w:rPr>
          <w:sz w:val="24"/>
          <w:szCs w:val="24"/>
        </w:rPr>
      </w:pPr>
      <w:r w:rsidRPr="00E51CE9">
        <w:rPr>
          <w:position w:val="-10"/>
          <w:sz w:val="24"/>
          <w:szCs w:val="24"/>
        </w:rPr>
        <w:object w:dxaOrig="1660" w:dyaOrig="360" w14:anchorId="1C328354">
          <v:shape id="_x0000_i1057" type="#_x0000_t75" style="width:83.25pt;height:18pt" o:ole="">
            <v:imagedata r:id="rId74" o:title=""/>
          </v:shape>
          <o:OLEObject Type="Embed" ProgID="Equation.3" ShapeID="_x0000_i1057" DrawAspect="Content" ObjectID="_1680354622" r:id="rId75"/>
        </w:object>
      </w:r>
      <w:r>
        <w:rPr>
          <w:sz w:val="24"/>
          <w:szCs w:val="24"/>
        </w:rPr>
        <w:t>685.32 g = 0.68532 kg</w:t>
      </w:r>
    </w:p>
    <w:p w14:paraId="0872376F" w14:textId="77777777" w:rsidR="001C4F56" w:rsidRPr="00E51CE9" w:rsidRDefault="00F67CC7" w:rsidP="001C4F56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80" w:dyaOrig="400" w14:anchorId="58E4DD78">
          <v:shape id="_x0000_i1058" type="#_x0000_t75" style="width:138.75pt;height:20.25pt" o:ole="">
            <v:imagedata r:id="rId76" o:title=""/>
          </v:shape>
          <o:OLEObject Type="Embed" ProgID="Equation.3" ShapeID="_x0000_i1058" DrawAspect="Content" ObjectID="_1680354623" r:id="rId77"/>
        </w:object>
      </w:r>
      <w:r w:rsidR="001C4F56">
        <w:rPr>
          <w:sz w:val="24"/>
          <w:szCs w:val="24"/>
        </w:rPr>
        <w:t>24.9534 kg.cm</w:t>
      </w:r>
      <w:r w:rsidR="001C4F56">
        <w:rPr>
          <w:sz w:val="24"/>
          <w:szCs w:val="24"/>
          <w:vertAlign w:val="superscript"/>
        </w:rPr>
        <w:t>2</w:t>
      </w:r>
    </w:p>
    <w:p w14:paraId="20C556A6" w14:textId="77777777" w:rsidR="001C4F56" w:rsidRPr="00E51CE9" w:rsidRDefault="00F67CC7" w:rsidP="001C4F56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80" w:dyaOrig="400" w14:anchorId="5F112806">
          <v:shape id="_x0000_i1059" type="#_x0000_t75" style="width:138.75pt;height:20.25pt" o:ole="">
            <v:imagedata r:id="rId78" o:title=""/>
          </v:shape>
          <o:OLEObject Type="Embed" ProgID="Equation.3" ShapeID="_x0000_i1059" DrawAspect="Content" ObjectID="_1680354624" r:id="rId79"/>
        </w:object>
      </w:r>
      <w:r w:rsidR="001C4F56">
        <w:rPr>
          <w:sz w:val="24"/>
          <w:szCs w:val="24"/>
        </w:rPr>
        <w:t>24.9534 kg.cm</w:t>
      </w:r>
      <w:r w:rsidR="001C4F56">
        <w:rPr>
          <w:sz w:val="24"/>
          <w:szCs w:val="24"/>
          <w:vertAlign w:val="superscript"/>
        </w:rPr>
        <w:t>2</w:t>
      </w:r>
    </w:p>
    <w:p w14:paraId="4D99D00E" w14:textId="77777777" w:rsidR="00E51CE9" w:rsidRPr="00E51CE9" w:rsidRDefault="00064D78" w:rsidP="00E51CE9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659" w:dyaOrig="400" w14:anchorId="30394972">
          <v:shape id="_x0000_i1060" type="#_x0000_t75" style="width:132.75pt;height:20.25pt" o:ole="">
            <v:imagedata r:id="rId80" o:title=""/>
          </v:shape>
          <o:OLEObject Type="Embed" ProgID="Equation.3" ShapeID="_x0000_i1060" DrawAspect="Content" ObjectID="_1680354625" r:id="rId81"/>
        </w:object>
      </w:r>
      <w:r>
        <w:rPr>
          <w:sz w:val="24"/>
          <w:szCs w:val="24"/>
        </w:rPr>
        <w:t>49.879 kg.cm</w:t>
      </w:r>
      <w:r>
        <w:rPr>
          <w:sz w:val="24"/>
          <w:szCs w:val="24"/>
          <w:vertAlign w:val="superscript"/>
        </w:rPr>
        <w:t>2</w:t>
      </w:r>
    </w:p>
    <w:p w14:paraId="20CF9A4E" w14:textId="77777777" w:rsidR="006F6D88" w:rsidRDefault="006F6D88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575F676B" w14:textId="77777777" w:rsidR="006F6D88" w:rsidRDefault="006F6D88" w:rsidP="006F6D88">
      <w:pPr>
        <w:pStyle w:val="Title"/>
        <w:rPr>
          <w:sz w:val="28"/>
          <w:szCs w:val="28"/>
        </w:rPr>
      </w:pPr>
      <w:r>
        <w:rPr>
          <w:sz w:val="28"/>
          <w:szCs w:val="28"/>
        </w:rPr>
        <w:lastRenderedPageBreak/>
        <w:t>RSUR - Forward Time Integration</w:t>
      </w:r>
    </w:p>
    <w:p w14:paraId="020F5FD9" w14:textId="77777777" w:rsidR="006F6D88" w:rsidRDefault="006F6D88" w:rsidP="006F6D88">
      <w:pPr>
        <w:rPr>
          <w:sz w:val="24"/>
        </w:rPr>
      </w:pPr>
    </w:p>
    <w:p w14:paraId="22DCB17F" w14:textId="77777777" w:rsidR="006F6D88" w:rsidRDefault="006D7627" w:rsidP="006F6D88">
      <w:pPr>
        <w:rPr>
          <w:sz w:val="24"/>
        </w:rPr>
      </w:pPr>
      <w:r w:rsidRPr="006F6D88">
        <w:rPr>
          <w:position w:val="-20"/>
          <w:sz w:val="24"/>
        </w:rPr>
        <w:object w:dxaOrig="6140" w:dyaOrig="5640" w14:anchorId="20C35709">
          <v:shape id="_x0000_i1061" type="#_x0000_t75" style="width:318pt;height:283.9pt" o:ole="">
            <v:imagedata r:id="rId82" o:title=""/>
          </v:shape>
          <o:OLEObject Type="Embed" ProgID="Equation.DSMT4" ShapeID="_x0000_i1061" DrawAspect="Content" ObjectID="_1680354626" r:id="rId83"/>
        </w:object>
      </w:r>
    </w:p>
    <w:p w14:paraId="07920852" w14:textId="77777777" w:rsidR="006F6D88" w:rsidRDefault="006F6D88" w:rsidP="006F6D88">
      <w:pPr>
        <w:rPr>
          <w:sz w:val="24"/>
        </w:rPr>
      </w:pPr>
    </w:p>
    <w:p w14:paraId="0855D83B" w14:textId="77777777" w:rsidR="006F6D88" w:rsidRDefault="006F6D88" w:rsidP="006F6D88">
      <w:pPr>
        <w:rPr>
          <w:sz w:val="24"/>
        </w:rPr>
      </w:pPr>
    </w:p>
    <w:p w14:paraId="605509E0" w14:textId="33AF5EFA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69DB7D1A" w14:textId="3800A41D" w:rsidR="005529EF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lastRenderedPageBreak/>
        <w:drawing>
          <wp:inline distT="0" distB="0" distL="0" distR="0" wp14:anchorId="59DCDC97" wp14:editId="4FF8D205">
            <wp:extent cx="5329555" cy="3996055"/>
            <wp:effectExtent l="0" t="0" r="0" b="0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4BA3D" w14:textId="7D7A3670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drawing>
          <wp:inline distT="0" distB="0" distL="0" distR="0" wp14:anchorId="51F87B3B" wp14:editId="1FC46AEB">
            <wp:extent cx="5329555" cy="3996055"/>
            <wp:effectExtent l="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8764F1" w14:textId="4FCA5588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lastRenderedPageBreak/>
        <w:drawing>
          <wp:inline distT="0" distB="0" distL="0" distR="0" wp14:anchorId="4B7B309B" wp14:editId="7B838CA9">
            <wp:extent cx="5329555" cy="3996055"/>
            <wp:effectExtent l="0" t="0" r="0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01342" w14:textId="44A10038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drawing>
          <wp:inline distT="0" distB="0" distL="0" distR="0" wp14:anchorId="1ECD56C6" wp14:editId="7A7093F1">
            <wp:extent cx="5329555" cy="3996055"/>
            <wp:effectExtent l="0" t="0" r="0" b="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9233EA" w14:textId="0A7BCEDD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lastRenderedPageBreak/>
        <w:drawing>
          <wp:inline distT="0" distB="0" distL="0" distR="0" wp14:anchorId="6AD4AE2D" wp14:editId="55C76CD9">
            <wp:extent cx="5329555" cy="3996055"/>
            <wp:effectExtent l="0" t="0" r="0" b="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BBA716" w14:textId="4E2A81F3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0F16C7">
        <w:rPr>
          <w:noProof/>
          <w:sz w:val="24"/>
          <w:szCs w:val="24"/>
        </w:rPr>
        <w:drawing>
          <wp:inline distT="0" distB="0" distL="0" distR="0" wp14:anchorId="65C60463" wp14:editId="143BEEF0">
            <wp:extent cx="5329555" cy="3996055"/>
            <wp:effectExtent l="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99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C83832" w14:textId="588194E4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7E39D254" w14:textId="77777777" w:rsidR="000F16C7" w:rsidRDefault="000F16C7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14:paraId="0A21E9E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sur_main.m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- RSUR mechanism</w:t>
      </w:r>
    </w:p>
    <w:p w14:paraId="5217E42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  position, velocity, acceleration, jerk</w:t>
      </w:r>
    </w:p>
    <w:p w14:paraId="7998180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HJSIII 21.04.19</w:t>
      </w:r>
    </w:p>
    <w:p w14:paraId="5ADE0A3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33C071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ear</w:t>
      </w:r>
      <w:proofErr w:type="gramEnd"/>
    </w:p>
    <w:p w14:paraId="00E93FB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F3E566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initialize</w:t>
      </w:r>
    </w:p>
    <w:p w14:paraId="6586729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sur_ini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1E795E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C6FF07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decelerating driver for crank</w:t>
      </w:r>
    </w:p>
    <w:p w14:paraId="4D686B1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time for one revolution of constant speed rotation driver</w:t>
      </w:r>
    </w:p>
    <w:p w14:paraId="39E0CF6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_one_re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2*pi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081AD4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dt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_one_re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100;      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>% time step</w:t>
      </w:r>
    </w:p>
    <w:p w14:paraId="09E0AD1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en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99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;           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time duration   </w:t>
      </w:r>
    </w:p>
    <w:p w14:paraId="0B5C5B3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12328F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allocate space to save results</w:t>
      </w:r>
    </w:p>
    <w:p w14:paraId="6CE8BE0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];</w:t>
      </w:r>
    </w:p>
    <w:p w14:paraId="37CFE1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];</w:t>
      </w:r>
    </w:p>
    <w:p w14:paraId="3D0116B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];</w:t>
      </w:r>
    </w:p>
    <w:p w14:paraId="6DD1226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];</w:t>
      </w:r>
    </w:p>
    <w:p w14:paraId="0B20AA0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F285AD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time loop</w:t>
      </w:r>
    </w:p>
    <w:p w14:paraId="4A32953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for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t = 0 :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: tend;</w:t>
      </w:r>
    </w:p>
    <w:p w14:paraId="1193636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E58588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kinematics</w:t>
      </w:r>
    </w:p>
    <w:p w14:paraId="7E4825A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sur_ki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0D95AE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1D8009B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theta;</w:t>
      </w:r>
    </w:p>
    <w:p w14:paraId="54023A4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phi;</w:t>
      </w:r>
    </w:p>
    <w:p w14:paraId="74828C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F5450F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0B28DA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CF171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5926A9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geometric solution</w:t>
      </w:r>
    </w:p>
    <w:p w14:paraId="7D10ABA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395FC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decelerating driver for crank</w:t>
      </w:r>
    </w:p>
    <w:p w14:paraId="2BFF356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tar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*t +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t*t/2;</w:t>
      </w:r>
    </w:p>
    <w:p w14:paraId="78B0A46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t;</w:t>
      </w:r>
    </w:p>
    <w:p w14:paraId="2BA00A8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h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5C0309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hd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0;</w:t>
      </w:r>
    </w:p>
    <w:p w14:paraId="2915B58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</w:t>
      </w:r>
    </w:p>
    <w:p w14:paraId="40E1C2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position</w:t>
      </w:r>
    </w:p>
    <w:p w14:paraId="2FE5F2A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f = 2*c*d;</w:t>
      </w:r>
    </w:p>
    <w:p w14:paraId="239AF5F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g = 2*b*c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in(</w:t>
      </w:r>
      <w:proofErr w:type="spellStart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;</w:t>
      </w:r>
    </w:p>
    <w:p w14:paraId="0ADAE3E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h = e*e - a*a - b*b - c*c - d*d + 2*a*b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os(</w:t>
      </w:r>
      <w:proofErr w:type="spellStart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;</w:t>
      </w:r>
    </w:p>
    <w:p w14:paraId="0A656F8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u1_geo = (-g -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qr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f*f + g*g - h*h )) / 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+f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;</w:t>
      </w:r>
    </w:p>
    <w:p w14:paraId="707475B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u2_geo = (-g +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qr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f*f + g*g - h*h )) / 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+f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;</w:t>
      </w:r>
    </w:p>
    <w:p w14:paraId="3ED5E2D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  =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t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u1_geo);</w:t>
      </w:r>
    </w:p>
    <w:p w14:paraId="2E6C7D2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phi2 = 2*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t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u2_geo)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>% alternate assembly configuration</w:t>
      </w:r>
    </w:p>
    <w:p w14:paraId="130AA86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1AEB19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general terms</w:t>
      </w:r>
    </w:p>
    <w:p w14:paraId="4838C32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A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c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d*sin(phi) +b*c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cos(phi);</w:t>
      </w:r>
    </w:p>
    <w:p w14:paraId="44A2814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B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a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b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 -b*c*cos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sin(phi);</w:t>
      </w:r>
    </w:p>
    <w:p w14:paraId="2945AAA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C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a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b*cos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 +b*c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sin(phi);</w:t>
      </w:r>
    </w:p>
    <w:p w14:paraId="70AF9A4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D = -c*d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phi) +b*c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sin(phi);</w:t>
      </w:r>
    </w:p>
    <w:p w14:paraId="1BBFAEE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E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b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c*cos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cos(phi);</w:t>
      </w:r>
    </w:p>
    <w:p w14:paraId="23A5A47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F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b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c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cos(phi);</w:t>
      </w:r>
    </w:p>
    <w:p w14:paraId="24A34D3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G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b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c*cos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sin(phi);</w:t>
      </w:r>
    </w:p>
    <w:p w14:paraId="27D4E9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H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=  b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*c*sin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*sin(phi);</w:t>
      </w:r>
    </w:p>
    <w:p w14:paraId="2E18573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6D7E65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velocity</w:t>
      </w:r>
    </w:p>
    <w:p w14:paraId="53ABE13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B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A;</w:t>
      </w:r>
    </w:p>
    <w:p w14:paraId="03EB8D3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E94499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acceleration</w:t>
      </w:r>
    </w:p>
    <w:p w14:paraId="19D8404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( B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C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D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2*E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 /A;</w:t>
      </w:r>
    </w:p>
    <w:p w14:paraId="1826F1E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91C274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jerk</w:t>
      </w:r>
    </w:p>
    <w:p w14:paraId="381AC2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( B*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dd-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+3*C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3*D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</w:p>
    <w:p w14:paraId="75AE2D4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+A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3*E*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+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  <w:proofErr w:type="gramEnd"/>
    </w:p>
    <w:p w14:paraId="360C858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        +3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(F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d+G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) )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A;</w:t>
      </w:r>
    </w:p>
    <w:p w14:paraId="196AE8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56FF8C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save kinematics</w:t>
      </w:r>
    </w:p>
    <w:p w14:paraId="23A69FE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;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;</w:t>
      </w:r>
    </w:p>
    <w:p w14:paraId="4A51966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;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phi 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];</w:t>
      </w:r>
    </w:p>
    <w:p w14:paraId="370377F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f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; 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];</w:t>
      </w:r>
    </w:p>
    <w:p w14:paraId="1B1EC9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f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; 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];</w:t>
      </w:r>
    </w:p>
    <w:p w14:paraId="0724196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</w:t>
      </w:r>
    </w:p>
    <w:p w14:paraId="0EEE395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bottom of crank rotation loop</w:t>
      </w:r>
    </w:p>
    <w:p w14:paraId="641B752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end</w:t>
      </w:r>
      <w:proofErr w:type="gramEnd"/>
    </w:p>
    <w:p w14:paraId="0C6B621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E9EFA4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values for plotting</w:t>
      </w:r>
    </w:p>
    <w:p w14:paraId="03F43B2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1) /d2r;</w:t>
      </w:r>
    </w:p>
    <w:p w14:paraId="4B8F0ED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2) /d2r;</w:t>
      </w:r>
    </w:p>
    <w:p w14:paraId="4A38C0E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3);</w:t>
      </w:r>
    </w:p>
    <w:p w14:paraId="7E4DD26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4);</w:t>
      </w:r>
    </w:p>
    <w:p w14:paraId="0A8DD43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=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5);</w:t>
      </w:r>
    </w:p>
    <w:p w14:paraId="7E134CA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57144A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1) /d2r;</w:t>
      </w:r>
    </w:p>
    <w:p w14:paraId="25631F9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2) /d2r;</w:t>
      </w:r>
    </w:p>
    <w:p w14:paraId="66C0DAA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3);</w:t>
      </w:r>
    </w:p>
    <w:p w14:paraId="0F90DB8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4);</w:t>
      </w:r>
    </w:p>
    <w:p w14:paraId="4341F5D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=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5);</w:t>
      </w:r>
    </w:p>
    <w:p w14:paraId="548073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ED0334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difference between explicit geometric and constraint solutions</w:t>
      </w:r>
    </w:p>
    <w:p w14:paraId="744D37F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5169BA0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601285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19B028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q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2BC389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9D3493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t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;;</w:t>
      </w:r>
    </w:p>
    <w:p w14:paraId="79AC15A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t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;;</w:t>
      </w:r>
    </w:p>
    <w:p w14:paraId="59C75F4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t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;;</w:t>
      </w:r>
    </w:p>
    <w:p w14:paraId="509E852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t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err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;;</w:t>
      </w:r>
    </w:p>
    <w:p w14:paraId="6C66EDA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3B7FA4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e;</w:t>
      </w:r>
    </w:p>
    <w:p w14:paraId="040880A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max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abs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 );</w:t>
      </w:r>
    </w:p>
    <w:p w14:paraId="553D70B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max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abs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 );</w:t>
      </w:r>
    </w:p>
    <w:p w14:paraId="311A370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max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abs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 );</w:t>
      </w:r>
    </w:p>
    <w:p w14:paraId="55BF09B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max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abs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ddd_geo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 );</w:t>
      </w:r>
    </w:p>
    <w:p w14:paraId="1CE4DEC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343CA6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2AB8447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=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A27061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=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6213B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=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3FC4DC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=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/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x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1404F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B2ACF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 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461DDF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'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assy_tol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rms_pos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rms_vel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rms_acc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rms_jrk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nor_tol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nor_pos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nor_vel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nor_acc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 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nor_jrk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98DB83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is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 log10( 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ms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or_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) )</w:t>
      </w:r>
    </w:p>
    <w:p w14:paraId="5CE0156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BA1F5F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plot position solution</w:t>
      </w:r>
    </w:p>
    <w:p w14:paraId="2F6523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1 )</w:t>
      </w:r>
    </w:p>
    <w:p w14:paraId="560EBBA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0E413E8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1 )</w:t>
      </w:r>
    </w:p>
    <w:p w14:paraId="78085A2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_q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_geo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o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377118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39E7A0F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Phi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615E2A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q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0A4840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26A8B5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2 )</w:t>
      </w:r>
    </w:p>
    <w:p w14:paraId="1C7141C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th_q,err_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o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3FF65F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Difference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9BD0E7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4E0244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75DC6AB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plot velocity solution</w:t>
      </w:r>
    </w:p>
    <w:p w14:paraId="23F7E8A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 )</w:t>
      </w:r>
    </w:p>
    <w:p w14:paraId="78A4D1E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6614EA6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1 )</w:t>
      </w:r>
    </w:p>
    <w:p w14:paraId="4B712B7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_q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_geo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o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F9E2B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1F6FC0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Phi velocity [rad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B306DE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q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BF5992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8005FC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2 )</w:t>
      </w:r>
    </w:p>
    <w:p w14:paraId="7167387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th_q,err_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FEF4CD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Difference [rad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3A645CF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374FC0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09980A7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plot acceleration solution</w:t>
      </w:r>
    </w:p>
    <w:p w14:paraId="28D68AF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3 )</w:t>
      </w:r>
    </w:p>
    <w:p w14:paraId="499EED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71003B7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1 )</w:t>
      </w:r>
    </w:p>
    <w:p w14:paraId="30F70DB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d_q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d_geo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o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0D50C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855213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Phi acceleration [rad/s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54E8344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q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B2AD7A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59FA9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2 )</w:t>
      </w:r>
    </w:p>
    <w:p w14:paraId="394348F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th_q,err_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55202F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Difference [rad/s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1649A20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21D941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26BF3BB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plot jerk solution</w:t>
      </w:r>
    </w:p>
    <w:p w14:paraId="1162527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4 )</w:t>
      </w:r>
    </w:p>
    <w:p w14:paraId="0403670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1194DE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1 )</w:t>
      </w:r>
    </w:p>
    <w:p w14:paraId="17279A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dd_q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phiddd_geo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o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568ACF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BBF505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Phi jerk [rad/s/s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579518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q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eometric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A3965B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6FFBD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ub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2, 1, 2 )</w:t>
      </w:r>
    </w:p>
    <w:p w14:paraId="6C14BA4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lot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th_q,err_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23BF2A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Difference [rad/s/s/s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0D943B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2A089DB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2797A9E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check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by finite difference </w:t>
      </w:r>
    </w:p>
    <w:p w14:paraId="005E1D9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12;</w:t>
      </w:r>
    </w:p>
    <w:p w14:paraId="35A2B03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5 )</w:t>
      </w:r>
    </w:p>
    <w:p w14:paraId="3D4F1B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1EE1513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1:ncol);</w:t>
      </w:r>
    </w:p>
    <w:p w14:paraId="44F6302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er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ncol+1:end);</w:t>
      </w:r>
    </w:p>
    <w:p w14:paraId="33A336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1762DBB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one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,ncol);</w:t>
      </w:r>
    </w:p>
    <w:p w14:paraId="4693636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=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( 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 diff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] + [ diff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;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) /2/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1F5A410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647DDA7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plot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der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1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f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1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B3241F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hol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on</w:t>
      </w:r>
    </w:p>
    <w:p w14:paraId="621AB3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for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2 :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</w:p>
    <w:p w14:paraId="356F682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plot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der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f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DFA92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end</w:t>
      </w:r>
      <w:proofErr w:type="gramEnd"/>
    </w:p>
    <w:p w14:paraId="60D2400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7CEEB04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BEE1B1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from 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2892264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calculated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9D38BC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</w:t>
      </w:r>
    </w:p>
    <w:p w14:paraId="13A5E8D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check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rom p by finite difference </w:t>
      </w:r>
    </w:p>
    <w:p w14:paraId="5EE19B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12;</w:t>
      </w:r>
    </w:p>
    <w:p w14:paraId="1016735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igur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6 )</w:t>
      </w:r>
    </w:p>
    <w:p w14:paraId="48535FD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clf</w:t>
      </w:r>
      <w:proofErr w:type="spellEnd"/>
      <w:proofErr w:type="gramEnd"/>
    </w:p>
    <w:p w14:paraId="418FA9E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1:ncol);</w:t>
      </w:r>
    </w:p>
    <w:p w14:paraId="3F758F4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er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keep_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:,ncol+1:end);</w:t>
      </w:r>
    </w:p>
    <w:p w14:paraId="1C0695E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43B068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*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one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,ncol);</w:t>
      </w:r>
    </w:p>
    <w:p w14:paraId="619C29B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d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=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( 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 diff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] + [ diff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aw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;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ow_NaN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) /2/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EF9B38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0C698F5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plot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der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1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f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1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8AD17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hol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on</w:t>
      </w:r>
    </w:p>
    <w:p w14:paraId="336AB4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for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2 :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n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</w:p>
    <w:p w14:paraId="1FA81F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    plot(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der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h_q,f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:,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c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,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g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0FCC6B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end</w:t>
      </w:r>
      <w:proofErr w:type="gramEnd"/>
    </w:p>
    <w:p w14:paraId="30517C0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itle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RSUR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1110F5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x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Theta [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deg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>]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46861F7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ylab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</w:t>
      </w:r>
      <w:proofErr w:type="spellStart"/>
      <w:r w:rsidRPr="003265D4">
        <w:rPr>
          <w:rFonts w:ascii="Courier New" w:hAnsi="Courier New" w:cs="Courier New"/>
          <w:color w:val="A020F0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A020F0"/>
          <w:sz w:val="16"/>
          <w:szCs w:val="16"/>
        </w:rPr>
        <w:t xml:space="preserve"> from p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2271440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legend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calculated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, </w:t>
      </w:r>
      <w:r w:rsidRPr="003265D4">
        <w:rPr>
          <w:rFonts w:ascii="Courier New" w:hAnsi="Courier New" w:cs="Courier New"/>
          <w:color w:val="A020F0"/>
          <w:sz w:val="16"/>
          <w:szCs w:val="16"/>
        </w:rPr>
        <w:t>'finite difference'</w:t>
      </w: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)</w:t>
      </w:r>
    </w:p>
    <w:p w14:paraId="6E4AFAA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D7E06F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sur_main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 </w:t>
      </w:r>
    </w:p>
    <w:p w14:paraId="21231C19" w14:textId="2C753A3E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color w:val="228B22"/>
          <w:sz w:val="16"/>
          <w:szCs w:val="16"/>
        </w:rPr>
      </w:pPr>
    </w:p>
    <w:p w14:paraId="2848292D" w14:textId="6850FF75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color w:val="228B22"/>
          <w:sz w:val="16"/>
          <w:szCs w:val="16"/>
        </w:rPr>
      </w:pPr>
    </w:p>
    <w:p w14:paraId="06651C5A" w14:textId="4ECF993A" w:rsidR="00C45D59" w:rsidRPr="003265D4" w:rsidRDefault="00C45D59">
      <w:pPr>
        <w:overflowPunct/>
        <w:autoSpaceDE/>
        <w:autoSpaceDN/>
        <w:adjustRightInd/>
        <w:textAlignment w:val="auto"/>
        <w:rPr>
          <w:rFonts w:ascii="Courier New" w:hAnsi="Courier New" w:cs="Courier New"/>
          <w:color w:val="228B22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br w:type="page"/>
      </w:r>
    </w:p>
    <w:p w14:paraId="14FAB62C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C45D59">
        <w:rPr>
          <w:rFonts w:ascii="Courier New" w:hAnsi="Courier New" w:cs="Courier New"/>
          <w:color w:val="228B22"/>
          <w:sz w:val="16"/>
          <w:szCs w:val="16"/>
        </w:rPr>
        <w:t>rsur_ini.m</w:t>
      </w:r>
      <w:proofErr w:type="spellEnd"/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- RSUR mechanism</w:t>
      </w:r>
    </w:p>
    <w:p w14:paraId="712B754C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  initialize constants and assembly estimates</w:t>
      </w:r>
    </w:p>
    <w:p w14:paraId="2B3FD11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HJSIII, 21.04.08</w:t>
      </w:r>
    </w:p>
    <w:p w14:paraId="4A45D33F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73C5FAF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general constants</w:t>
      </w:r>
    </w:p>
    <w:p w14:paraId="0D38CE57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d2r = pi/180;</w:t>
      </w:r>
    </w:p>
    <w:p w14:paraId="57508A8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7DFAD0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local coordinate axes</w:t>
      </w:r>
    </w:p>
    <w:p w14:paraId="6AFE61D3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[ 1  0  0]';</w:t>
      </w:r>
    </w:p>
    <w:p w14:paraId="3BFBCBE5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[ 0  1  0]';</w:t>
      </w:r>
    </w:p>
    <w:p w14:paraId="45C9EDED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[ 0  0  1]';</w:t>
      </w:r>
    </w:p>
    <w:p w14:paraId="6EB97FD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D6AB77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link lengths - units = [cm]</w:t>
      </w:r>
    </w:p>
    <w:p w14:paraId="620D586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a = 20.43;</w:t>
      </w:r>
    </w:p>
    <w:p w14:paraId="3504364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b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=  4.0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DA37F6F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c = 10.00;</w:t>
      </w:r>
    </w:p>
    <w:p w14:paraId="045CBB4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d = 19.97;</w:t>
      </w:r>
    </w:p>
    <w:p w14:paraId="7488CF9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e = 30.42;</w:t>
      </w:r>
    </w:p>
    <w:p w14:paraId="3F906397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149776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link 1 is fixed at origin</w:t>
      </w:r>
    </w:p>
    <w:p w14:paraId="1A76018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r1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3C24AB53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p1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1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 0 ]';</w:t>
      </w:r>
    </w:p>
    <w:p w14:paraId="65CD537C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E1,G1,A1,f1,g1,h1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] = </w:t>
      </w: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t>make_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ega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p1);</w:t>
      </w:r>
    </w:p>
    <w:p w14:paraId="1108AF11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530CBB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joint locations on links - units = [cm]</w:t>
      </w:r>
    </w:p>
    <w:p w14:paraId="0C02CE5F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1pA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a ]';</w:t>
      </w:r>
    </w:p>
    <w:p w14:paraId="62B3C529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1pD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d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259FAE0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9E33CB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2pA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 ]';</w:t>
      </w:r>
    </w:p>
    <w:p w14:paraId="1D9D4F5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2pB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-b ]';</w:t>
      </w:r>
    </w:p>
    <w:p w14:paraId="36F87C4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5C40C2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3pB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e ]';</w:t>
      </w:r>
    </w:p>
    <w:p w14:paraId="7D12162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3pC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39E86049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2C2981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4pC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c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1E50FCA7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s4pD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23F94DC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E29FDEC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fixed joint locations</w:t>
      </w:r>
    </w:p>
    <w:p w14:paraId="1BFF21C6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r1A = r1 + A1*s1pA;</w:t>
      </w:r>
    </w:p>
    <w:p w14:paraId="25BF770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r1D = r1 + A1*s1pD;</w:t>
      </w:r>
    </w:p>
    <w:p w14:paraId="3D45458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589B9B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initial estimates</w:t>
      </w:r>
    </w:p>
    <w:p w14:paraId="2FA6819D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r2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a ]';</w:t>
      </w:r>
    </w:p>
    <w:p w14:paraId="21C73F9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chi2 = 5 * d2r;</w:t>
      </w:r>
    </w:p>
    <w:p w14:paraId="73DFA91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u2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1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6666053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p2 = [ cos(chi2/2)  u2(1)*sin(chi2/2)  u2(2)*sin(chi2/2)  u2(3)*sin(chi2/2) ]';</w:t>
      </w:r>
    </w:p>
    <w:p w14:paraId="72E3A5A3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2564C1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r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d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-c  0 ]';</w:t>
      </w:r>
    </w:p>
    <w:p w14:paraId="63B0C06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chi3 = 0 * d2r;</w:t>
      </w:r>
    </w:p>
    <w:p w14:paraId="0ED1166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h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-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d  c  a-b ]';</w:t>
      </w:r>
    </w:p>
    <w:p w14:paraId="0655BDCC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h3 = h3 /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norm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h3);</w:t>
      </w:r>
    </w:p>
    <w:p w14:paraId="225EF40F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f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h3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(3)  0  -h3(1) ]';</w:t>
      </w:r>
    </w:p>
    <w:p w14:paraId="2FC598B9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f3 = f3 /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norm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f3);</w:t>
      </w:r>
    </w:p>
    <w:p w14:paraId="4A80D0AA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g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cross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h3, f3 );</w:t>
      </w:r>
    </w:p>
    <w:p w14:paraId="4AD1F355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A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f3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g3  h3 ];</w:t>
      </w:r>
    </w:p>
    <w:p w14:paraId="7370DB1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e0 = </w:t>
      </w:r>
      <w:proofErr w:type="spellStart"/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sqrt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( trace(A3)+1 ) / 4 );</w:t>
      </w:r>
    </w:p>
    <w:p w14:paraId="4B92120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p3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 e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                  ;</w:t>
      </w:r>
    </w:p>
    <w:p w14:paraId="3DCB003F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     (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A3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3,2)-A3(2,3))/4/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e0 ;</w:t>
      </w:r>
      <w:proofErr w:type="gramEnd"/>
    </w:p>
    <w:p w14:paraId="2FD538F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     (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A3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1,3)-A3(3,1))/4/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e0 ;</w:t>
      </w:r>
      <w:proofErr w:type="gramEnd"/>
    </w:p>
    <w:p w14:paraId="21F751E5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     (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A3(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2,1)-A3(1,2))/4/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e0 ]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280D82D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960C12E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r4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d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0 ]';</w:t>
      </w:r>
    </w:p>
    <w:p w14:paraId="7FDFC418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chi4 = 270 * d2r;</w:t>
      </w:r>
    </w:p>
    <w:p w14:paraId="4672CA60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u4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0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 0  1 ]';</w:t>
      </w:r>
    </w:p>
    <w:p w14:paraId="3CCA8FE1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>p4 = [ cos(chi4/2)  u4(1)*sin(chi4/2)  u4(2)*sin(chi4/2)  u4(3)*sin(chi4/2) ]';</w:t>
      </w:r>
    </w:p>
    <w:p w14:paraId="41FE7DC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B2B5F34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generalized coordinates</w:t>
      </w:r>
    </w:p>
    <w:p w14:paraId="29F04507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q = 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>[ r2</w:t>
      </w:r>
      <w:proofErr w:type="gram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; p2 ; r3 ; p3 ; r4 ; p4 ];</w:t>
      </w:r>
    </w:p>
    <w:p w14:paraId="0194F00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9C988F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>% fixed revolute rotation driver at A for link 2 about f2</w:t>
      </w:r>
    </w:p>
    <w:p w14:paraId="53979989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% driver = </w:t>
      </w:r>
      <w:proofErr w:type="spellStart"/>
      <w:r w:rsidRPr="00C45D59">
        <w:rPr>
          <w:rFonts w:ascii="Courier New" w:hAnsi="Courier New" w:cs="Courier New"/>
          <w:color w:val="228B22"/>
          <w:sz w:val="16"/>
          <w:szCs w:val="16"/>
        </w:rPr>
        <w:t>driver_start</w:t>
      </w:r>
      <w:proofErr w:type="spellEnd"/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+ </w:t>
      </w:r>
      <w:proofErr w:type="spellStart"/>
      <w:r w:rsidRPr="00C45D59">
        <w:rPr>
          <w:rFonts w:ascii="Courier New" w:hAnsi="Courier New" w:cs="Courier New"/>
          <w:color w:val="228B22"/>
          <w:sz w:val="16"/>
          <w:szCs w:val="16"/>
        </w:rPr>
        <w:t>driver_speed</w:t>
      </w:r>
      <w:proofErr w:type="spellEnd"/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*t + </w:t>
      </w:r>
      <w:proofErr w:type="spellStart"/>
      <w:r w:rsidRPr="00C45D59">
        <w:rPr>
          <w:rFonts w:ascii="Courier New" w:hAnsi="Courier New" w:cs="Courier New"/>
          <w:color w:val="228B22"/>
          <w:sz w:val="16"/>
          <w:szCs w:val="16"/>
        </w:rPr>
        <w:t>driver_accel</w:t>
      </w:r>
      <w:proofErr w:type="spellEnd"/>
      <w:r w:rsidRPr="00C45D59">
        <w:rPr>
          <w:rFonts w:ascii="Courier New" w:hAnsi="Courier New" w:cs="Courier New"/>
          <w:color w:val="228B22"/>
          <w:sz w:val="16"/>
          <w:szCs w:val="16"/>
        </w:rPr>
        <w:t>*t*t/2</w:t>
      </w:r>
    </w:p>
    <w:p w14:paraId="79E9F81B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lastRenderedPageBreak/>
        <w:t>driver_start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5 * d2r</w:t>
      </w:r>
      <w:proofErr w:type="gramStart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;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</w:t>
      </w:r>
      <w:proofErr w:type="gramEnd"/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[rad]  problems for old rotation driver Jacobian at 0 degrees</w:t>
      </w:r>
    </w:p>
    <w:p w14:paraId="1FE00DC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t>driver_start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0;      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 [rad]</w:t>
      </w:r>
    </w:p>
    <w:p w14:paraId="717C9F52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2*pi;   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 [rad/s</w:t>
      </w:r>
      <w:proofErr w:type="gramStart"/>
      <w:r w:rsidRPr="00C45D59">
        <w:rPr>
          <w:rFonts w:ascii="Courier New" w:hAnsi="Courier New" w:cs="Courier New"/>
          <w:color w:val="228B22"/>
          <w:sz w:val="16"/>
          <w:szCs w:val="16"/>
        </w:rPr>
        <w:t>]  1</w:t>
      </w:r>
      <w:proofErr w:type="gramEnd"/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rev/sec</w:t>
      </w:r>
    </w:p>
    <w:p w14:paraId="54F8F071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-1;     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 [rad/s/s]</w:t>
      </w:r>
    </w:p>
    <w:p w14:paraId="6D2D0F5E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C45D59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 = 0;      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 [rad/s/s]</w:t>
      </w:r>
    </w:p>
    <w:p w14:paraId="74B36DB3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000000"/>
          <w:sz w:val="16"/>
          <w:szCs w:val="16"/>
        </w:rPr>
        <w:t xml:space="preserve">t = 0;                   </w:t>
      </w:r>
      <w:r w:rsidRPr="00C45D59">
        <w:rPr>
          <w:rFonts w:ascii="Courier New" w:hAnsi="Courier New" w:cs="Courier New"/>
          <w:color w:val="228B22"/>
          <w:sz w:val="16"/>
          <w:szCs w:val="16"/>
        </w:rPr>
        <w:t>% time</w:t>
      </w:r>
    </w:p>
    <w:p w14:paraId="2284633E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4BDFF4B3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C45D59">
        <w:rPr>
          <w:rFonts w:ascii="Courier New" w:hAnsi="Courier New" w:cs="Courier New"/>
          <w:color w:val="228B22"/>
          <w:sz w:val="16"/>
          <w:szCs w:val="16"/>
        </w:rPr>
        <w:t>rsur_ini</w:t>
      </w:r>
      <w:proofErr w:type="spellEnd"/>
    </w:p>
    <w:p w14:paraId="69BB5330" w14:textId="1015EB0D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color w:val="228B22"/>
          <w:sz w:val="16"/>
          <w:szCs w:val="16"/>
        </w:rPr>
      </w:pPr>
      <w:r w:rsidRPr="00C45D59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33E709D8" w14:textId="557F30C5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color w:val="228B22"/>
          <w:sz w:val="16"/>
          <w:szCs w:val="16"/>
        </w:rPr>
      </w:pPr>
    </w:p>
    <w:p w14:paraId="0B7EE7FC" w14:textId="29744BCB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color w:val="228B22"/>
          <w:sz w:val="16"/>
          <w:szCs w:val="16"/>
        </w:rPr>
      </w:pPr>
    </w:p>
    <w:p w14:paraId="6D8C6EA1" w14:textId="77777777" w:rsidR="00C45D59" w:rsidRPr="00C45D59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14:paraId="64CECD4C" w14:textId="77777777" w:rsidR="003265D4" w:rsidRPr="003265D4" w:rsidRDefault="00C45D59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color w:val="228B22"/>
          <w:sz w:val="16"/>
          <w:szCs w:val="16"/>
        </w:rPr>
        <w:br w:type="page"/>
      </w:r>
      <w:r w:rsidR="003265D4" w:rsidRPr="003265D4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="003265D4" w:rsidRPr="003265D4">
        <w:rPr>
          <w:rFonts w:ascii="Courier New" w:hAnsi="Courier New" w:cs="Courier New"/>
          <w:color w:val="228B22"/>
          <w:sz w:val="16"/>
          <w:szCs w:val="16"/>
        </w:rPr>
        <w:t>rsur_phi.m</w:t>
      </w:r>
      <w:proofErr w:type="spellEnd"/>
      <w:r w:rsidR="003265D4" w:rsidRPr="003265D4">
        <w:rPr>
          <w:rFonts w:ascii="Courier New" w:hAnsi="Courier New" w:cs="Courier New"/>
          <w:color w:val="228B22"/>
          <w:sz w:val="16"/>
          <w:szCs w:val="16"/>
        </w:rPr>
        <w:t xml:space="preserve"> - RSUR mechanism</w:t>
      </w:r>
    </w:p>
    <w:p w14:paraId="6CA6CF3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  evaluate constraints and Jacobian</w:t>
      </w:r>
    </w:p>
    <w:p w14:paraId="5669A0A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HJSIII, 21.04.19</w:t>
      </w:r>
    </w:p>
    <w:p w14:paraId="2D449E0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C7036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global location of local frames</w:t>
      </w:r>
    </w:p>
    <w:p w14:paraId="37F4689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365E23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2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7);</w:t>
      </w:r>
    </w:p>
    <w:p w14:paraId="548C93F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E2,G2,A2,f2,g2,h2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ke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ega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p2);</w:t>
      </w:r>
    </w:p>
    <w:p w14:paraId="30157A4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30169F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8:10);</w:t>
      </w:r>
    </w:p>
    <w:p w14:paraId="284BC11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3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1:14);</w:t>
      </w:r>
    </w:p>
    <w:p w14:paraId="7D3C43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E3,G3,A3,f3,g3,h3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ke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ega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p3);</w:t>
      </w:r>
    </w:p>
    <w:p w14:paraId="0C033B7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30D0C1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5:17);</w:t>
      </w:r>
    </w:p>
    <w:p w14:paraId="569589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4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:21);</w:t>
      </w:r>
    </w:p>
    <w:p w14:paraId="41BF2D6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E4,G4,A4,f4,g4,h4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make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ega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p4);</w:t>
      </w:r>
    </w:p>
    <w:p w14:paraId="5E3D710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626049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global locations of joint centers</w:t>
      </w:r>
    </w:p>
    <w:p w14:paraId="2B8BEA8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2A = r2 + A2*s2pA;</w:t>
      </w:r>
    </w:p>
    <w:p w14:paraId="31B121A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2B = r2 + A2*s2pB;</w:t>
      </w:r>
    </w:p>
    <w:p w14:paraId="73659B2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BFDEE9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3B = r3 + A3*s3pB;</w:t>
      </w:r>
    </w:p>
    <w:p w14:paraId="77B65B4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3C = r3 + A3*s3pC;</w:t>
      </w:r>
    </w:p>
    <w:p w14:paraId="29D8F03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28428A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4C = r4 + A4*s4pC;</w:t>
      </w:r>
    </w:p>
    <w:p w14:paraId="23184AC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r4D = r4 + A4*s4pD;</w:t>
      </w:r>
    </w:p>
    <w:p w14:paraId="75F8E83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8F2755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constraints and Jacobian</w:t>
      </w:r>
    </w:p>
    <w:p w14:paraId="388CEE0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HI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zer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,1);</w:t>
      </w:r>
    </w:p>
    <w:p w14:paraId="1193CDA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JAC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zer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,21);</w:t>
      </w:r>
    </w:p>
    <w:p w14:paraId="6E4503A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8A9761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A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2</w:t>
      </w:r>
    </w:p>
    <w:p w14:paraId="4824C7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:3) = r1A - r2A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2</w:t>
      </w:r>
    </w:p>
    <w:p w14:paraId="45FC82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,1:3) = -eye(3);</w:t>
      </w:r>
    </w:p>
    <w:p w14:paraId="033192F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:3,4:7) = 2 * A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2pA) * G2;</w:t>
      </w:r>
    </w:p>
    <w:p w14:paraId="1FDFC79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6F834E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4) = g2' * f1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g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j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f1 </w:t>
      </w:r>
    </w:p>
    <w:p w14:paraId="5B13A0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,1:3) = zeros(1,3);</w:t>
      </w:r>
    </w:p>
    <w:p w14:paraId="1AF583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4,4:7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1' * A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2;</w:t>
      </w:r>
    </w:p>
    <w:p w14:paraId="57B5DCC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6E324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5) = h2' * f1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h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j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f1 </w:t>
      </w:r>
    </w:p>
    <w:p w14:paraId="02F709D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5,1:3) = zeros(1,3);</w:t>
      </w:r>
    </w:p>
    <w:p w14:paraId="5A4108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5,4:7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1' * A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2;</w:t>
      </w:r>
    </w:p>
    <w:p w14:paraId="0BF29AD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52BE84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spherical B - j=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3</w:t>
      </w:r>
    </w:p>
    <w:p w14:paraId="3079C28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6:8) = r2B - r3B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=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3</w:t>
      </w:r>
    </w:p>
    <w:p w14:paraId="4A28A8C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6:8,1:3)   = eye(3);</w:t>
      </w:r>
    </w:p>
    <w:p w14:paraId="14E0D90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6:8,4:7)   = -2 * A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2pB) * G2;</w:t>
      </w:r>
    </w:p>
    <w:p w14:paraId="10F2B47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6:8,8:10)  = -eye(3);</w:t>
      </w:r>
    </w:p>
    <w:p w14:paraId="4A02FC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6:8,11:14) = 2 * A3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3pB) * G3;</w:t>
      </w:r>
    </w:p>
    <w:p w14:paraId="6F90F8E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7A8A1D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universal C - j=3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0B5651C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9:11) = r3C - r4C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=3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098B5B5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9:11,8:10)  = eye(3);</w:t>
      </w:r>
    </w:p>
    <w:p w14:paraId="423BE69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9:11,11:14) = -2 * A3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3pC) * G3;</w:t>
      </w:r>
    </w:p>
    <w:p w14:paraId="0F0AA58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9:11,15:17) = -eye(3);</w:t>
      </w:r>
    </w:p>
    <w:p w14:paraId="267CB7A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9:11,18:21) = 2 * A4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4pC) * G4;</w:t>
      </w:r>
    </w:p>
    <w:p w14:paraId="199E87C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1CC2F7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2) = f4' * f3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f4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j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f3</w:t>
      </w:r>
    </w:p>
    <w:p w14:paraId="4145D55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2,8:10)  = zeros(1,3);</w:t>
      </w:r>
    </w:p>
    <w:p w14:paraId="2F15BCF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2,11:14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4' * A3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3;</w:t>
      </w:r>
    </w:p>
    <w:p w14:paraId="6FFF84E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2,15:17) = zeros(1,3);</w:t>
      </w:r>
    </w:p>
    <w:p w14:paraId="389A9A1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2,18:21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3' * A4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4;</w:t>
      </w:r>
    </w:p>
    <w:p w14:paraId="1E15334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E5DE27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D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62C6ED9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3:15) = r1D - r4D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0495905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3:15,15:17) = -eye(3);</w:t>
      </w:r>
    </w:p>
    <w:p w14:paraId="78CE8B2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3:15,18:21) = 2 * A4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s4pD) * G4;</w:t>
      </w:r>
    </w:p>
    <w:p w14:paraId="26BD508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7C814F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6) = f4' * h1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f4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j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h1 </w:t>
      </w:r>
    </w:p>
    <w:p w14:paraId="61D8A56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6,15:17) = zeros(1,3);</w:t>
      </w:r>
    </w:p>
    <w:p w14:paraId="4F4EA60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6,18:21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1' * A4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4;</w:t>
      </w:r>
    </w:p>
    <w:p w14:paraId="17434DA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C07D37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7) =  g4' * h1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g4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aj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=h1 </w:t>
      </w:r>
    </w:p>
    <w:p w14:paraId="2348727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7,15:17) = zeros(1,3);</w:t>
      </w:r>
    </w:p>
    <w:p w14:paraId="2D5C313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7,18:21) = -2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A1' * A4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) * G4;</w:t>
      </w:r>
    </w:p>
    <w:p w14:paraId="44D82F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4A5B6C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Euler parameters</w:t>
      </w:r>
    </w:p>
    <w:p w14:paraId="5462AA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) = p2'*p2 - 1;</w:t>
      </w:r>
    </w:p>
    <w:p w14:paraId="6829E93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,4:7) = 2 * p2';</w:t>
      </w:r>
    </w:p>
    <w:p w14:paraId="2AE48A8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CA3CCB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9) = p3'*p3 - 1;</w:t>
      </w:r>
    </w:p>
    <w:p w14:paraId="52F24B1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9,11:14) = 2 * p3';</w:t>
      </w:r>
    </w:p>
    <w:p w14:paraId="3438C3A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0B6738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0) = p4'*p4 - 1;</w:t>
      </w:r>
    </w:p>
    <w:p w14:paraId="727B9D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0,18:21) = 2 * p4';</w:t>
      </w:r>
    </w:p>
    <w:p w14:paraId="0B4A711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1E244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rotation driver at A for link 2 about u2</w:t>
      </w:r>
    </w:p>
    <w:p w14:paraId="20750E3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e0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2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);</w:t>
      </w:r>
    </w:p>
    <w:p w14:paraId="45AFF76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if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abs(e0) &gt; 1;</w:t>
      </w:r>
    </w:p>
    <w:p w14:paraId="0AB2071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e0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ign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e0 );</w:t>
      </w:r>
    </w:p>
    <w:p w14:paraId="6AC63EA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en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525DF22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theta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mod( (atan2( h1'*g2, h1'*h2 ) + 2*pi) , 2*pi  );</w:t>
      </w:r>
    </w:p>
    <w:p w14:paraId="791F43E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F7C627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rotation driver at A for link 2 about u2</w:t>
      </w:r>
    </w:p>
    <w:p w14:paraId="21DB152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21) = theta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tar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*t -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t*t/2;</w:t>
      </w:r>
    </w:p>
    <w:p w14:paraId="6CC828E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5D6F4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,4:7) = 2*u2'*G2;</w:t>
      </w:r>
    </w:p>
    <w:p w14:paraId="326221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9A6BD6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constraints and Jacobian for r and w'</w:t>
      </w:r>
    </w:p>
    <w:p w14:paraId="0CBD29B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PHI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HI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(1:17) ;</w:t>
      </w:r>
    </w:p>
    <w:p w14:paraId="4FF5C00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)   ];</w:t>
      </w:r>
    </w:p>
    <w:p w14:paraId="21D473A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E65C6D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AC_r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 JAC(1:17,1:3)  JAC(1:17,8:10)  JAC(1:17,15:17) ;</w:t>
      </w:r>
    </w:p>
    <w:p w14:paraId="518981D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,1:3)    JAC(21,8:10)    JAC(21,15:17)   ];</w:t>
      </w:r>
    </w:p>
    <w:p w14:paraId="2346F2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AC_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[ JAC(1:17,4:7)*G2'/2  JAC(1:17,11:14)*G3'/2  JAC(1:17,18:21)*G4'/2 ;</w:t>
      </w:r>
    </w:p>
    <w:p w14:paraId="73C805E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AC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,4:7)*G2'/2    JAC(21,11:14)*G3'/2    JAC(21,18:21)*G4'/2   ];</w:t>
      </w:r>
    </w:p>
    <w:p w14:paraId="5B97061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AC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[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AC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_r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AC_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];      </w:t>
      </w:r>
    </w:p>
    <w:p w14:paraId="4BD0BF5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248A46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output angle</w:t>
      </w:r>
    </w:p>
    <w:p w14:paraId="57D6CCD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atan2( -f1'*g4, f1'*f4 );</w:t>
      </w:r>
    </w:p>
    <w:p w14:paraId="667C54E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AD105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sur_phi</w:t>
      </w:r>
      <w:proofErr w:type="spellEnd"/>
    </w:p>
    <w:p w14:paraId="4FC2FCA1" w14:textId="77777777" w:rsidR="003265D4" w:rsidRDefault="003265D4" w:rsidP="003265D4">
      <w:pPr>
        <w:overflowPunct/>
        <w:textAlignment w:val="auto"/>
        <w:rPr>
          <w:rFonts w:ascii="Courier New" w:hAnsi="Courier New" w:cs="Courier New"/>
          <w:sz w:val="24"/>
          <w:szCs w:val="24"/>
        </w:rPr>
      </w:pPr>
    </w:p>
    <w:p w14:paraId="576F60A8" w14:textId="77777777" w:rsidR="00C45D59" w:rsidRDefault="00C45D59">
      <w:pPr>
        <w:overflowPunct/>
        <w:autoSpaceDE/>
        <w:autoSpaceDN/>
        <w:adjustRightInd/>
        <w:textAlignment w:val="auto"/>
        <w:rPr>
          <w:rFonts w:ascii="Courier New" w:hAnsi="Courier New" w:cs="Courier New"/>
          <w:color w:val="228B22"/>
          <w:sz w:val="16"/>
          <w:szCs w:val="16"/>
        </w:rPr>
      </w:pPr>
    </w:p>
    <w:p w14:paraId="0688412F" w14:textId="3C3E60A6" w:rsidR="003265D4" w:rsidRDefault="003265D4">
      <w:pPr>
        <w:overflowPunct/>
        <w:autoSpaceDE/>
        <w:autoSpaceDN/>
        <w:adjustRightInd/>
        <w:textAlignment w:val="auto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br w:type="page"/>
      </w:r>
    </w:p>
    <w:p w14:paraId="488F6D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lastRenderedPageBreak/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sur_kin.m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- RSUR mechanism</w:t>
      </w:r>
    </w:p>
    <w:p w14:paraId="4175536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  position, velocity, acceleration, jerk</w:t>
      </w:r>
    </w:p>
    <w:p w14:paraId="4D0E6EA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HJSIII, 21.04.19</w:t>
      </w:r>
    </w:p>
    <w:p w14:paraId="3DB74E9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3C4EB57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%%%</w:t>
      </w:r>
    </w:p>
    <w:p w14:paraId="32959D4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Newton-Raphson position solution</w:t>
      </w:r>
    </w:p>
    <w:p w14:paraId="30BFAC5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1.0e-12;</w:t>
      </w:r>
    </w:p>
    <w:p w14:paraId="4442A57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sur_phi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BD2EB1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jac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; JAC=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jtest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; % numerical Jacobian</w:t>
      </w:r>
    </w:p>
    <w:p w14:paraId="759102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5723918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while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max(abs(PHI)) &gt;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ssy_to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,</w:t>
      </w:r>
    </w:p>
    <w:p w14:paraId="0A94071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q = q -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JAC) * PHI;</w:t>
      </w:r>
    </w:p>
    <w:p w14:paraId="6BE01B7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rsur_phi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F8BCEC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</w:t>
      </w:r>
      <w:proofErr w:type="gramEnd"/>
      <w:r w:rsidRPr="003265D4">
        <w:rPr>
          <w:rFonts w:ascii="Courier New" w:hAnsi="Courier New" w:cs="Courier New"/>
          <w:color w:val="228B22"/>
          <w:sz w:val="16"/>
          <w:szCs w:val="16"/>
        </w:rPr>
        <w:t>_jac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; JAC=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jtest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; % numerical Jacobian</w:t>
      </w:r>
    </w:p>
    <w:p w14:paraId="0189451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0000FF"/>
          <w:sz w:val="16"/>
          <w:szCs w:val="16"/>
        </w:rPr>
        <w:t>end</w:t>
      </w:r>
      <w:proofErr w:type="gramEnd"/>
    </w:p>
    <w:p w14:paraId="0A2C938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FF"/>
          <w:sz w:val="16"/>
          <w:szCs w:val="16"/>
        </w:rPr>
        <w:t xml:space="preserve"> </w:t>
      </w:r>
    </w:p>
    <w:p w14:paraId="6B241B1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%%%</w:t>
      </w:r>
    </w:p>
    <w:p w14:paraId="632F91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velocity</w:t>
      </w:r>
    </w:p>
    <w:p w14:paraId="32E87C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1C075F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proofErr w:type="gramStart"/>
      <w:r w:rsidRPr="003265D4">
        <w:rPr>
          <w:rFonts w:ascii="Courier New" w:hAnsi="Courier New" w:cs="Courier New"/>
          <w:color w:val="228B22"/>
          <w:sz w:val="16"/>
          <w:szCs w:val="16"/>
        </w:rPr>
        <w:t>pd</w:t>
      </w:r>
      <w:proofErr w:type="spellEnd"/>
      <w:proofErr w:type="gram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works OK</w:t>
      </w:r>
    </w:p>
    <w:p w14:paraId="61DBBB8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zeros(21,1);</w:t>
      </w:r>
    </w:p>
    <w:p w14:paraId="45B63D5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B5C839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driver at A for link 2 about u2</w:t>
      </w:r>
    </w:p>
    <w:p w14:paraId="2730B57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21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t;</w:t>
      </w:r>
    </w:p>
    <w:p w14:paraId="12AE2A8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EA2AC3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JAC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1B5FA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D56BFC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velocity from </w:t>
      </w:r>
      <w:proofErr w:type="spellStart"/>
      <w:proofErr w:type="gramStart"/>
      <w:r w:rsidRPr="003265D4">
        <w:rPr>
          <w:rFonts w:ascii="Courier New" w:hAnsi="Courier New" w:cs="Courier New"/>
          <w:color w:val="228B22"/>
          <w:sz w:val="16"/>
          <w:szCs w:val="16"/>
        </w:rPr>
        <w:t>pd</w:t>
      </w:r>
      <w:proofErr w:type="spellEnd"/>
      <w:proofErr w:type="gram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440854F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0EB07B7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2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7);</w:t>
      </w:r>
    </w:p>
    <w:p w14:paraId="237E82F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77310A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8:10);</w:t>
      </w:r>
    </w:p>
    <w:p w14:paraId="2453999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3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1:14);</w:t>
      </w:r>
    </w:p>
    <w:p w14:paraId="3638CA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BBFEEC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5:17);</w:t>
      </w:r>
    </w:p>
    <w:p w14:paraId="4D38E4F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4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:21);</w:t>
      </w:r>
    </w:p>
    <w:p w14:paraId="1AB3F3C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49BE74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2p = 2 * G2 * p2d;</w:t>
      </w:r>
    </w:p>
    <w:p w14:paraId="6C05057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3p = 2 * G3 * p3d;</w:t>
      </w:r>
    </w:p>
    <w:p w14:paraId="17AF31D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p = 2 * G4 * p4d;</w:t>
      </w:r>
    </w:p>
    <w:p w14:paraId="37180B4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0766F0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' r4d' ];</w:t>
      </w:r>
    </w:p>
    <w:p w14:paraId="4A8E222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' p4d' ];</w:t>
      </w:r>
    </w:p>
    <w:p w14:paraId="49C11E5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' w4p' ];</w:t>
      </w:r>
    </w:p>
    <w:p w14:paraId="10B6BAB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D25CBA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works OK</w:t>
      </w:r>
    </w:p>
    <w:p w14:paraId="3E02C95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zer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,1);</w:t>
      </w:r>
    </w:p>
    <w:p w14:paraId="0BF207B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8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21);         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same as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5F1F92E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5954BA4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JAC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vel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227B45B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E2EEE2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velocity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1973122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:9);</w:t>
      </w:r>
    </w:p>
    <w:p w14:paraId="6E8B4C3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70F8883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098F827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618D2E9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041B13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0:18);</w:t>
      </w:r>
    </w:p>
    <w:p w14:paraId="7337B08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2p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3A7C951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3p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5871993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190F630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E56655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2d = G2'*w2p/2;</w:t>
      </w:r>
    </w:p>
    <w:p w14:paraId="537AD97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3d = G3'*w3p/2;</w:t>
      </w:r>
    </w:p>
    <w:p w14:paraId="2AF513F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4d = G4'*w4p/2;</w:t>
      </w:r>
    </w:p>
    <w:p w14:paraId="170C39A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B0DBC9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' r4d' ];</w:t>
      </w:r>
    </w:p>
    <w:p w14:paraId="6908309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' p4d' ];</w:t>
      </w:r>
    </w:p>
    <w:p w14:paraId="7A3DCF5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' w4p' ];</w:t>
      </w:r>
    </w:p>
    <w:p w14:paraId="304975A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D32A71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use values</w:t>
      </w:r>
    </w:p>
    <w:p w14:paraId="6B40CBA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w2p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2p );</w:t>
      </w:r>
    </w:p>
    <w:p w14:paraId="2FD1F5F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3p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 );</w:t>
      </w:r>
    </w:p>
    <w:p w14:paraId="24D63AB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4p );</w:t>
      </w:r>
    </w:p>
    <w:p w14:paraId="4997F9A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650DD0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 = A4 * w4p;</w:t>
      </w:r>
    </w:p>
    <w:p w14:paraId="473BFDD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w4(3);</w:t>
      </w:r>
    </w:p>
    <w:p w14:paraId="638689C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B5FB11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%%%</w:t>
      </w:r>
    </w:p>
    <w:p w14:paraId="6119A27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acceleration</w:t>
      </w:r>
    </w:p>
    <w:p w14:paraId="2F7B54C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2971099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works OK</w:t>
      </w:r>
    </w:p>
    <w:p w14:paraId="708922B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zeros(21,1);</w:t>
      </w:r>
    </w:p>
    <w:p w14:paraId="5805D04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213E8C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A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2</w:t>
      </w:r>
    </w:p>
    <w:p w14:paraId="00D5912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 = A2*w2psk*w2psk*s2pA;</w:t>
      </w:r>
    </w:p>
    <w:p w14:paraId="1C2E590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A1'*A2*w2psk*w2psk)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919ABB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5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A1'*A2*w2psk*w2psk)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28DE93B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DD4D29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spherical B - j=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3</w:t>
      </w:r>
    </w:p>
    <w:p w14:paraId="68A04DF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6:8) = A3*w3psk*w3psk*s3pB - A2*w2psk*w2psk*s2pB;</w:t>
      </w:r>
    </w:p>
    <w:p w14:paraId="68DBC57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2340E3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universal C - j=3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3211807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9:11) = A4*w4psk*w4psk*s4pC - A3*w3psk*w3psk*s3pC;</w:t>
      </w:r>
    </w:p>
    <w:p w14:paraId="64790E3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32369C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2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' * (A3'*A4*w4psk*w4psk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</w:p>
    <w:p w14:paraId="509D3B8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        +2*w3psk'*A3'*A4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sk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  <w:proofErr w:type="gramEnd"/>
    </w:p>
    <w:p w14:paraId="3B00794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        +w3psk*w3psk*A3'*A4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1C39D2E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15D3C5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D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20E0AD9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3:15) = A4*w4psk*w4psk*s4pD;</w:t>
      </w:r>
    </w:p>
    <w:p w14:paraId="666F9D7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6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A1'*A4*w4psk*w4psk)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62F8DFD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7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A1'*A4*w4psk*w4psk)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0B0B78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67E00F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Euler parameters</w:t>
      </w:r>
    </w:p>
    <w:p w14:paraId="7AF73F9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) = -2*p2d'*p2d;</w:t>
      </w:r>
    </w:p>
    <w:p w14:paraId="7A5097D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9) = -2*p3d'*p3d;</w:t>
      </w:r>
    </w:p>
    <w:p w14:paraId="00DD992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0) = -2*p4d'*p4d;</w:t>
      </w:r>
    </w:p>
    <w:p w14:paraId="504A223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710AEF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driver at A for link 2 about u2</w:t>
      </w:r>
    </w:p>
    <w:p w14:paraId="66161EF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21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accel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9AFAC2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36BF84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JAC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020D14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609529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acceleration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6EB1E40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3986192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2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7);</w:t>
      </w:r>
    </w:p>
    <w:p w14:paraId="68804FA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D7D7D8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8:10);</w:t>
      </w:r>
    </w:p>
    <w:p w14:paraId="7244C00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3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1:14);</w:t>
      </w:r>
    </w:p>
    <w:p w14:paraId="5287207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4F6166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5:17);</w:t>
      </w:r>
    </w:p>
    <w:p w14:paraId="0FC55F3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4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:21);</w:t>
      </w:r>
    </w:p>
    <w:p w14:paraId="21E231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D85324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2pd = 2 * G2 * p2dd;</w:t>
      </w:r>
    </w:p>
    <w:p w14:paraId="79E7EBE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3pd = 2 * G3 * p3dd;</w:t>
      </w:r>
    </w:p>
    <w:p w14:paraId="515293E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pd = 2 * G4 * p4dd;</w:t>
      </w:r>
    </w:p>
    <w:p w14:paraId="67FFDBC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DA0491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d' r4dd' ];</w:t>
      </w:r>
    </w:p>
    <w:p w14:paraId="6921270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d' p4dd' ];</w:t>
      </w:r>
    </w:p>
    <w:p w14:paraId="37E468A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d' w4pd' ];</w:t>
      </w:r>
    </w:p>
    <w:p w14:paraId="508EBDD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F1569F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works OK</w:t>
      </w:r>
    </w:p>
    <w:p w14:paraId="438E536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zer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,1);</w:t>
      </w:r>
    </w:p>
    <w:p w14:paraId="4621DB1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:17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:17);</w:t>
      </w:r>
    </w:p>
    <w:p w14:paraId="1BDE472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8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21);      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same as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395BDE6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146F392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JAC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acc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09F182E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137FF6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acceleration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2C4D2B2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:9);</w:t>
      </w:r>
    </w:p>
    <w:p w14:paraId="277DDEE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22DDD67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r3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33790E5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4628C0A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474A43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0:18);</w:t>
      </w:r>
    </w:p>
    <w:p w14:paraId="29CC6CA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2p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227135F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3p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6C30CCE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27328B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928DF2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2dd = G2'*w2pd/2 - p2*w2p'*w2p/4;</w:t>
      </w:r>
    </w:p>
    <w:p w14:paraId="1005CC2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3dd = G3'*w3pd/2 - p3*w3p'*w3p/4;</w:t>
      </w:r>
    </w:p>
    <w:p w14:paraId="4976177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4dd = G4'*w4pd/2 - p4*w4p'*w4p/4;</w:t>
      </w:r>
    </w:p>
    <w:p w14:paraId="526DF5A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F76234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d' r4dd' ];</w:t>
      </w:r>
    </w:p>
    <w:p w14:paraId="5234D85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d' p4dd' ];</w:t>
      </w:r>
    </w:p>
    <w:p w14:paraId="505CC1F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d' w4pd' ];</w:t>
      </w:r>
    </w:p>
    <w:p w14:paraId="118945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A2F5DC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use values</w:t>
      </w:r>
    </w:p>
    <w:p w14:paraId="662EAA3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2pd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2pd );</w:t>
      </w:r>
    </w:p>
    <w:p w14:paraId="2744B58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3pd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d );</w:t>
      </w:r>
    </w:p>
    <w:p w14:paraId="11F5DD8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dsk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skew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sym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4pd );</w:t>
      </w:r>
    </w:p>
    <w:p w14:paraId="204169A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87FEA9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d = A4 * w4pd;</w:t>
      </w:r>
    </w:p>
    <w:p w14:paraId="2E56728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w4d(3);</w:t>
      </w:r>
    </w:p>
    <w:p w14:paraId="457555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165A2F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%%%%%%%%%%%%%%%%%%%%%%%%%%%%%%%%%%%%%%%%%%%%%%%%%%%%%%%%%</w:t>
      </w:r>
    </w:p>
    <w:p w14:paraId="732AEAD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jerk</w:t>
      </w:r>
    </w:p>
    <w:p w14:paraId="50807B5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6C08CA3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does NOT work</w:t>
      </w:r>
    </w:p>
    <w:p w14:paraId="284190D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zeros(21,1);</w:t>
      </w:r>
    </w:p>
    <w:p w14:paraId="765F712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H2 = 2*w2psk*w2pdsk + w2pdsk*w2psk + w2psk*w2psk*w2psk;</w:t>
      </w:r>
    </w:p>
    <w:p w14:paraId="4685FE6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H3 = 2*w3psk*w3pdsk + w3pdsk*w3psk + w3psk*w3psk*w3psk;</w:t>
      </w:r>
    </w:p>
    <w:p w14:paraId="1D7E7A3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H4 = 2*w4psk*w4pdsk + w4pdsk*w4psk + w4psk*w4psk*w4psk;</w:t>
      </w:r>
    </w:p>
    <w:p w14:paraId="1824131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AFCEAD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A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2</w:t>
      </w:r>
    </w:p>
    <w:p w14:paraId="13C913C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 = A2*H2*s2pA;</w:t>
      </w:r>
    </w:p>
    <w:p w14:paraId="240816C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1'*A2*H2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655DA7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5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1'*A2*H2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54F78A1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7789AA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spherical B - j=2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3</w:t>
      </w:r>
    </w:p>
    <w:p w14:paraId="28D292E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6:8) = A3*H3*s3pB - A2*H2*s2pB;</w:t>
      </w:r>
    </w:p>
    <w:p w14:paraId="315B4AC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651062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universal C - j=3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3D6670D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9:11) = A4*H4*s4pC - A3*H3*s3pC;</w:t>
      </w:r>
    </w:p>
    <w:p w14:paraId="1E03E46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65E771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2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3'*A4*H4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</w:p>
    <w:p w14:paraId="410BC39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4'*A3*H3*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  <w:proofErr w:type="gramEnd"/>
    </w:p>
    <w:p w14:paraId="7B5B329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 -3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w3psk*w3psk-w3pdsk)*A3'*A4*w4psk*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  <w:r w:rsidRPr="003265D4">
        <w:rPr>
          <w:rFonts w:ascii="Courier New" w:hAnsi="Courier New" w:cs="Courier New"/>
          <w:color w:val="0000FF"/>
          <w:sz w:val="16"/>
          <w:szCs w:val="16"/>
        </w:rPr>
        <w:t>...</w:t>
      </w:r>
      <w:proofErr w:type="gramEnd"/>
    </w:p>
    <w:p w14:paraId="74B1010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           -3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(w4psk*w4psk-w4pdsk)*A4'*A3*w3psk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4580731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BCBBFD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revolute D - j=1,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i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>=4</w:t>
      </w:r>
    </w:p>
    <w:p w14:paraId="028CC6A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3:15) = A4*H4*s4pD;</w:t>
      </w:r>
    </w:p>
    <w:p w14:paraId="6DAD92D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6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1'*A4*H4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f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6E809D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7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h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'*A1'*A4*H4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g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7ECE810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339CAE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) = -6*p2dd'*p2d;</w:t>
      </w:r>
    </w:p>
    <w:p w14:paraId="6B29F16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9) = -6*p3dd'*p3d;</w:t>
      </w:r>
    </w:p>
    <w:p w14:paraId="4320104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0) = -6*p4dd'*p4d;</w:t>
      </w:r>
    </w:p>
    <w:p w14:paraId="401D75C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53CCC3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driver at A for link 2 about u2</w:t>
      </w:r>
    </w:p>
    <w:p w14:paraId="4872D07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21) = -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*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driver_spee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/4;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>% should work</w:t>
      </w:r>
    </w:p>
    <w:p w14:paraId="77B43C7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587FCBB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(JAC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39B7E1E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E626FB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erk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- OK for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, does NOT work for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</w:p>
    <w:p w14:paraId="0165026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1B18BB2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2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7);</w:t>
      </w:r>
    </w:p>
    <w:p w14:paraId="1ED062F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B7191F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8:10);</w:t>
      </w:r>
    </w:p>
    <w:p w14:paraId="0EFA302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p3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1:14);</w:t>
      </w:r>
    </w:p>
    <w:p w14:paraId="2F15070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4BA80D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5:17);</w:t>
      </w:r>
    </w:p>
    <w:p w14:paraId="11EE6D6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lastRenderedPageBreak/>
        <w:t xml:space="preserve">p4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q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:21);</w:t>
      </w:r>
    </w:p>
    <w:p w14:paraId="02E827C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F4B57A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2pdd = 2*G2*p2ddd - w2psk*w2pd/2 + w2p*w2p'*w2p/4;</w:t>
      </w:r>
    </w:p>
    <w:p w14:paraId="286DC73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3pdd = 2*G3*p3ddd - w3psk*w3pd/2 + w3p*w3p'*w3p/4;</w:t>
      </w:r>
    </w:p>
    <w:p w14:paraId="16810A1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pdd = 2*G4*p4ddd - w4psk*w4pd/2 + w4p*w4p'*w4p/4;</w:t>
      </w:r>
    </w:p>
    <w:p w14:paraId="6F6BC34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43069B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dd' p4ddd' ];</w:t>
      </w:r>
    </w:p>
    <w:p w14:paraId="20547E5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dd' w4pdd' ];</w:t>
      </w:r>
    </w:p>
    <w:p w14:paraId="6480199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dd_p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dd' r4ddd' ];</w:t>
      </w:r>
    </w:p>
    <w:p w14:paraId="21636A7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DF8F7B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 works OK</w:t>
      </w:r>
    </w:p>
    <w:p w14:paraId="53439A5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zeros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,1);</w:t>
      </w:r>
    </w:p>
    <w:p w14:paraId="6385EA3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:17)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:17);</w:t>
      </w:r>
    </w:p>
    <w:p w14:paraId="2377AA5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18) = 0;                     </w:t>
      </w: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different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40CF457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6AA9C3D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fixed revolute rotation driver at A for link 2 about u2</w:t>
      </w:r>
    </w:p>
    <w:p w14:paraId="0DCB23D7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8) = 0;</w:t>
      </w:r>
    </w:p>
    <w:p w14:paraId="452AB7F0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2DF3AF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inv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spellStart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JAC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)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18E517B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7CB1A4D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jerk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ormulation</w:t>
      </w:r>
    </w:p>
    <w:p w14:paraId="35BCC18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:9);</w:t>
      </w:r>
    </w:p>
    <w:p w14:paraId="2558614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2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4A98E4D1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3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668F01B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r4d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rd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1741908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951D2E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10:18);</w:t>
      </w:r>
    </w:p>
    <w:p w14:paraId="63157FB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2p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1:3);</w:t>
      </w:r>
    </w:p>
    <w:p w14:paraId="4AD0D94F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3p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4:6);</w:t>
      </w:r>
    </w:p>
    <w:p w14:paraId="492D790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w4pdd = </w:t>
      </w: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wpdd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(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>7:9);</w:t>
      </w:r>
    </w:p>
    <w:p w14:paraId="7088C66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A30347C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2ddd = G2'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( w2pd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w2psk*w2pd/2 -w2p*w2p'*w2p/4 )/2 -3*p2*w2p'*w2pd/4;</w:t>
      </w:r>
    </w:p>
    <w:p w14:paraId="365A559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3ddd = G3'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( w3pd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w3psk*w3pd/2 -w3p*w3p'*w3p/4 )/2 -3*p3*w3p'*w3pd/4;</w:t>
      </w:r>
    </w:p>
    <w:p w14:paraId="42921B7B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p4ddd = G4'*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( w4pd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+w4psk*w4pd/2 -w4p*w4p'*w4p/4 )/2 -3*p4*w4p'*w4pd/4;</w:t>
      </w:r>
    </w:p>
    <w:p w14:paraId="7A351C2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286795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pd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p2d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p3ddd' p4ddd' ];</w:t>
      </w:r>
    </w:p>
    <w:p w14:paraId="5BE9984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wp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w2p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w3pdd' w4pdd' ];</w:t>
      </w:r>
    </w:p>
    <w:p w14:paraId="2B84CDC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test_rddd_rw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dd'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r3ddd' r4ddd' ];</w:t>
      </w:r>
    </w:p>
    <w:p w14:paraId="20D795FA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9A1584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del_r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rddd_p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rddd_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  % works OK</w:t>
      </w:r>
    </w:p>
    <w:p w14:paraId="0DC3BDE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del_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pddd_p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pddd_rw</w:t>
      </w:r>
      <w:proofErr w:type="spellEnd"/>
    </w:p>
    <w:p w14:paraId="295956A2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del_wp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=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wpdd_p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test_wpdd_rw</w:t>
      </w:r>
      <w:proofErr w:type="spellEnd"/>
    </w:p>
    <w:p w14:paraId="635D472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0C7FE69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use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pddd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from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w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to test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jerkrhs</w:t>
      </w:r>
      <w:proofErr w:type="spellEnd"/>
    </w:p>
    <w:p w14:paraId="21BDB12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R=OK, U=no, S=no, R=OK, p=OK, driver=OK</w:t>
      </w:r>
    </w:p>
    <w:p w14:paraId="0542FD64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d_tes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</w:t>
      </w:r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[ r2ddd</w:t>
      </w:r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; p2ddd ; r3ddd ; p3ddd ; r4ddd ; p4ddd ];</w:t>
      </w:r>
    </w:p>
    <w:p w14:paraId="75FFAA5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jrkrhs_tes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JAC * </w:t>
      </w:r>
      <w:proofErr w:type="spellStart"/>
      <w:r w:rsidRPr="003265D4">
        <w:rPr>
          <w:rFonts w:ascii="Courier New" w:hAnsi="Courier New" w:cs="Courier New"/>
          <w:color w:val="000000"/>
          <w:sz w:val="16"/>
          <w:szCs w:val="16"/>
        </w:rPr>
        <w:t>qddd_test</w:t>
      </w:r>
      <w:proofErr w:type="spellEnd"/>
      <w:r w:rsidRPr="003265D4">
        <w:rPr>
          <w:rFonts w:ascii="Courier New" w:hAnsi="Courier New" w:cs="Courier New"/>
          <w:color w:val="000000"/>
          <w:sz w:val="16"/>
          <w:szCs w:val="16"/>
        </w:rPr>
        <w:t>;</w:t>
      </w:r>
    </w:p>
    <w:p w14:paraId="6C368A3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3626709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gramStart"/>
      <w:r w:rsidRPr="003265D4">
        <w:rPr>
          <w:rFonts w:ascii="Courier New" w:hAnsi="Courier New" w:cs="Courier New"/>
          <w:color w:val="228B22"/>
          <w:sz w:val="16"/>
          <w:szCs w:val="16"/>
        </w:rPr>
        <w:t>%[</w:t>
      </w:r>
      <w:proofErr w:type="gram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jrkrhs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jrkrhs_test</w:t>
      </w:r>
      <w:proofErr w:type="spellEnd"/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 ]</w:t>
      </w:r>
    </w:p>
    <w:p w14:paraId="7117772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pause</w:t>
      </w:r>
    </w:p>
    <w:p w14:paraId="2C42AD18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 </w:t>
      </w:r>
    </w:p>
    <w:p w14:paraId="14F745D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>% use values</w:t>
      </w:r>
    </w:p>
    <w:p w14:paraId="6D400873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>w4dd = A4 * w4pdd;</w:t>
      </w:r>
    </w:p>
    <w:p w14:paraId="4C910376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proofErr w:type="spellStart"/>
      <w:proofErr w:type="gramStart"/>
      <w:r w:rsidRPr="003265D4">
        <w:rPr>
          <w:rFonts w:ascii="Courier New" w:hAnsi="Courier New" w:cs="Courier New"/>
          <w:color w:val="000000"/>
          <w:sz w:val="16"/>
          <w:szCs w:val="16"/>
        </w:rPr>
        <w:t>phiddd</w:t>
      </w:r>
      <w:proofErr w:type="spellEnd"/>
      <w:proofErr w:type="gramEnd"/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= w4dd(3);</w:t>
      </w:r>
    </w:p>
    <w:p w14:paraId="723E9E0E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7427745" w14:textId="77777777" w:rsidR="003265D4" w:rsidRPr="003265D4" w:rsidRDefault="003265D4" w:rsidP="003265D4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r w:rsidRPr="003265D4">
        <w:rPr>
          <w:rFonts w:ascii="Courier New" w:hAnsi="Courier New" w:cs="Courier New"/>
          <w:color w:val="228B22"/>
          <w:sz w:val="16"/>
          <w:szCs w:val="16"/>
        </w:rPr>
        <w:t xml:space="preserve">% bottom - </w:t>
      </w:r>
      <w:proofErr w:type="spellStart"/>
      <w:r w:rsidRPr="003265D4">
        <w:rPr>
          <w:rFonts w:ascii="Courier New" w:hAnsi="Courier New" w:cs="Courier New"/>
          <w:color w:val="228B22"/>
          <w:sz w:val="16"/>
          <w:szCs w:val="16"/>
        </w:rPr>
        <w:t>rsur_kin</w:t>
      </w:r>
      <w:proofErr w:type="spellEnd"/>
    </w:p>
    <w:p w14:paraId="400EA71B" w14:textId="77777777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14:paraId="710750F4" w14:textId="77777777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14:paraId="5273424F" w14:textId="77777777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  <w:bookmarkStart w:id="0" w:name="_GoBack"/>
      <w:bookmarkEnd w:id="0"/>
    </w:p>
    <w:p w14:paraId="0D36192B" w14:textId="77777777" w:rsidR="00C45D59" w:rsidRPr="003265D4" w:rsidRDefault="00C45D59" w:rsidP="00C45D59">
      <w:pPr>
        <w:overflowPunct/>
        <w:textAlignment w:val="auto"/>
        <w:rPr>
          <w:rFonts w:ascii="Courier New" w:hAnsi="Courier New" w:cs="Courier New"/>
          <w:sz w:val="16"/>
          <w:szCs w:val="16"/>
        </w:rPr>
      </w:pPr>
    </w:p>
    <w:p w14:paraId="685C2BB9" w14:textId="779B4FF6" w:rsidR="006F6D88" w:rsidRPr="00C45D59" w:rsidRDefault="006F6D88" w:rsidP="00AC2A8E">
      <w:pPr>
        <w:jc w:val="center"/>
        <w:rPr>
          <w:rFonts w:ascii="Courier New" w:hAnsi="Courier New" w:cs="Courier New"/>
          <w:sz w:val="16"/>
          <w:szCs w:val="16"/>
        </w:rPr>
      </w:pPr>
    </w:p>
    <w:sectPr w:rsidR="006F6D88" w:rsidRPr="00C45D59" w:rsidSect="000F16C7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2240" w:h="15840" w:code="1"/>
      <w:pgMar w:top="1440" w:right="1440" w:bottom="1440" w:left="144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3C1A78" w14:textId="77777777" w:rsidR="00B86A8F" w:rsidRDefault="00B86A8F">
      <w:r>
        <w:separator/>
      </w:r>
    </w:p>
  </w:endnote>
  <w:endnote w:type="continuationSeparator" w:id="0">
    <w:p w14:paraId="08FE39C5" w14:textId="77777777" w:rsidR="00B86A8F" w:rsidRDefault="00B86A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A6DA06" w14:textId="77777777" w:rsidR="008B68EC" w:rsidRDefault="008B68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7147A6" w14:textId="77777777" w:rsidR="008B68EC" w:rsidRDefault="008B68E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5F1E81" w14:textId="77777777" w:rsidR="008B68EC" w:rsidRDefault="008B68EC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7CBD36E" w14:textId="77777777" w:rsidR="008B68EC" w:rsidRDefault="008B68EC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DF2F09" w14:textId="77777777" w:rsidR="008B68EC" w:rsidRDefault="008B68EC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2CEAA6" w14:textId="77777777" w:rsidR="008B68EC" w:rsidRDefault="008B68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1B3138" w14:textId="77777777" w:rsidR="00B86A8F" w:rsidRDefault="00B86A8F">
      <w:r>
        <w:separator/>
      </w:r>
    </w:p>
  </w:footnote>
  <w:footnote w:type="continuationSeparator" w:id="0">
    <w:p w14:paraId="44B150D4" w14:textId="77777777" w:rsidR="00B86A8F" w:rsidRDefault="00B86A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CE025B" w14:textId="77777777" w:rsidR="008B68EC" w:rsidRDefault="008B68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8A9F9D" w14:textId="5BFC73A0" w:rsidR="008B68EC" w:rsidRPr="00AC3699" w:rsidRDefault="008B68EC" w:rsidP="00AC369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rPr>
        <w:rStyle w:val="PageNumber"/>
      </w:rPr>
      <w:tab/>
    </w:r>
    <w:r w:rsidRPr="00AC3699">
      <w:rPr>
        <w:rStyle w:val="PageNumber"/>
        <w:sz w:val="24"/>
        <w:szCs w:val="24"/>
      </w:rPr>
      <w:t>Notes_11_12</w:t>
    </w:r>
    <w:r w:rsidRPr="00AC3699">
      <w:rPr>
        <w:sz w:val="24"/>
        <w:szCs w:val="24"/>
      </w:rPr>
      <w:tab/>
    </w:r>
    <w:r w:rsidRPr="00AC3699">
      <w:rPr>
        <w:rStyle w:val="PageNumber"/>
        <w:sz w:val="24"/>
        <w:szCs w:val="24"/>
      </w:rPr>
      <w:fldChar w:fldCharType="begin"/>
    </w:r>
    <w:r w:rsidRPr="00AC3699">
      <w:rPr>
        <w:rStyle w:val="PageNumber"/>
        <w:sz w:val="24"/>
        <w:szCs w:val="24"/>
      </w:rPr>
      <w:instrText xml:space="preserve"> PAGE </w:instrText>
    </w:r>
    <w:r w:rsidRPr="00AC3699">
      <w:rPr>
        <w:rStyle w:val="PageNumber"/>
        <w:sz w:val="24"/>
        <w:szCs w:val="24"/>
      </w:rPr>
      <w:fldChar w:fldCharType="separate"/>
    </w:r>
    <w:r w:rsidR="003265D4">
      <w:rPr>
        <w:rStyle w:val="PageNumber"/>
        <w:noProof/>
        <w:sz w:val="24"/>
        <w:szCs w:val="24"/>
      </w:rPr>
      <w:t>6</w:t>
    </w:r>
    <w:r w:rsidRPr="00AC3699">
      <w:rPr>
        <w:rStyle w:val="PageNumber"/>
        <w:sz w:val="24"/>
        <w:szCs w:val="24"/>
      </w:rPr>
      <w:fldChar w:fldCharType="end"/>
    </w:r>
    <w:r w:rsidRPr="00AC3699">
      <w:rPr>
        <w:rStyle w:val="PageNumber"/>
        <w:sz w:val="24"/>
        <w:szCs w:val="24"/>
      </w:rPr>
      <w:t xml:space="preserve"> of </w:t>
    </w:r>
    <w:r w:rsidRPr="00AC3699">
      <w:rPr>
        <w:rStyle w:val="PageNumber"/>
        <w:sz w:val="24"/>
        <w:szCs w:val="24"/>
      </w:rPr>
      <w:fldChar w:fldCharType="begin"/>
    </w:r>
    <w:r w:rsidRPr="00AC3699">
      <w:rPr>
        <w:rStyle w:val="PageNumber"/>
        <w:sz w:val="24"/>
        <w:szCs w:val="24"/>
      </w:rPr>
      <w:instrText xml:space="preserve"> NUMPAGES </w:instrText>
    </w:r>
    <w:r w:rsidRPr="00AC3699">
      <w:rPr>
        <w:rStyle w:val="PageNumber"/>
        <w:sz w:val="24"/>
        <w:szCs w:val="24"/>
      </w:rPr>
      <w:fldChar w:fldCharType="separate"/>
    </w:r>
    <w:r w:rsidR="003265D4">
      <w:rPr>
        <w:rStyle w:val="PageNumber"/>
        <w:noProof/>
        <w:sz w:val="24"/>
        <w:szCs w:val="24"/>
      </w:rPr>
      <w:t>24</w:t>
    </w:r>
    <w:r w:rsidRPr="00AC3699">
      <w:rPr>
        <w:rStyle w:val="PageNumber"/>
        <w:sz w:val="24"/>
        <w:szCs w:val="24"/>
      </w:rPr>
      <w:fldChar w:fldCharType="end"/>
    </w:r>
  </w:p>
  <w:p w14:paraId="2A1A3423" w14:textId="77777777" w:rsidR="008B68EC" w:rsidRDefault="008B68E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7D6AA2" w14:textId="77777777" w:rsidR="008B68EC" w:rsidRDefault="008B68EC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367DF0" w14:textId="77777777" w:rsidR="008B68EC" w:rsidRDefault="008B68EC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1B1BAB" w14:textId="514705F8" w:rsidR="008B68EC" w:rsidRPr="00AC3699" w:rsidRDefault="008B68EC" w:rsidP="00AC369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rPr>
        <w:rStyle w:val="PageNumber"/>
      </w:rPr>
      <w:tab/>
    </w:r>
    <w:r w:rsidRPr="00AC3699">
      <w:rPr>
        <w:rStyle w:val="PageNumber"/>
        <w:sz w:val="24"/>
        <w:szCs w:val="24"/>
      </w:rPr>
      <w:t>Notes_11_12</w:t>
    </w:r>
    <w:r w:rsidRPr="00AC3699">
      <w:rPr>
        <w:sz w:val="24"/>
        <w:szCs w:val="24"/>
      </w:rPr>
      <w:tab/>
    </w:r>
    <w:r w:rsidRPr="00AC3699">
      <w:rPr>
        <w:rStyle w:val="PageNumber"/>
        <w:sz w:val="24"/>
        <w:szCs w:val="24"/>
      </w:rPr>
      <w:fldChar w:fldCharType="begin"/>
    </w:r>
    <w:r w:rsidRPr="00AC3699">
      <w:rPr>
        <w:rStyle w:val="PageNumber"/>
        <w:sz w:val="24"/>
        <w:szCs w:val="24"/>
      </w:rPr>
      <w:instrText xml:space="preserve"> PAGE </w:instrText>
    </w:r>
    <w:r w:rsidRPr="00AC3699">
      <w:rPr>
        <w:rStyle w:val="PageNumber"/>
        <w:sz w:val="24"/>
        <w:szCs w:val="24"/>
      </w:rPr>
      <w:fldChar w:fldCharType="separate"/>
    </w:r>
    <w:r w:rsidR="003265D4">
      <w:rPr>
        <w:rStyle w:val="PageNumber"/>
        <w:noProof/>
        <w:sz w:val="24"/>
        <w:szCs w:val="24"/>
      </w:rPr>
      <w:t>24</w:t>
    </w:r>
    <w:r w:rsidRPr="00AC3699">
      <w:rPr>
        <w:rStyle w:val="PageNumber"/>
        <w:sz w:val="24"/>
        <w:szCs w:val="24"/>
      </w:rPr>
      <w:fldChar w:fldCharType="end"/>
    </w:r>
    <w:r w:rsidRPr="00AC3699">
      <w:rPr>
        <w:rStyle w:val="PageNumber"/>
        <w:sz w:val="24"/>
        <w:szCs w:val="24"/>
      </w:rPr>
      <w:t xml:space="preserve"> of </w:t>
    </w:r>
    <w:r w:rsidRPr="00AC3699">
      <w:rPr>
        <w:rStyle w:val="PageNumber"/>
        <w:sz w:val="24"/>
        <w:szCs w:val="24"/>
      </w:rPr>
      <w:fldChar w:fldCharType="begin"/>
    </w:r>
    <w:r w:rsidRPr="00AC3699">
      <w:rPr>
        <w:rStyle w:val="PageNumber"/>
        <w:sz w:val="24"/>
        <w:szCs w:val="24"/>
      </w:rPr>
      <w:instrText xml:space="preserve"> NUMPAGES </w:instrText>
    </w:r>
    <w:r w:rsidRPr="00AC3699">
      <w:rPr>
        <w:rStyle w:val="PageNumber"/>
        <w:sz w:val="24"/>
        <w:szCs w:val="24"/>
      </w:rPr>
      <w:fldChar w:fldCharType="separate"/>
    </w:r>
    <w:r w:rsidR="003265D4">
      <w:rPr>
        <w:rStyle w:val="PageNumber"/>
        <w:noProof/>
        <w:sz w:val="24"/>
        <w:szCs w:val="24"/>
      </w:rPr>
      <w:t>24</w:t>
    </w:r>
    <w:r w:rsidRPr="00AC3699">
      <w:rPr>
        <w:rStyle w:val="PageNumber"/>
        <w:sz w:val="24"/>
        <w:szCs w:val="24"/>
      </w:rPr>
      <w:fldChar w:fldCharType="end"/>
    </w:r>
  </w:p>
  <w:p w14:paraId="51014C1B" w14:textId="77777777" w:rsidR="008B68EC" w:rsidRDefault="008B68EC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708EC2" w14:textId="77777777" w:rsidR="008B68EC" w:rsidRDefault="008B68E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288"/>
  <w:drawingGridVerticalSpacing w:val="288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AA6"/>
    <w:rsid w:val="00001ED8"/>
    <w:rsid w:val="0005259C"/>
    <w:rsid w:val="00064D78"/>
    <w:rsid w:val="00091033"/>
    <w:rsid w:val="000D29E2"/>
    <w:rsid w:val="000D4B28"/>
    <w:rsid w:val="000D4E56"/>
    <w:rsid w:val="000E010E"/>
    <w:rsid w:val="000E4515"/>
    <w:rsid w:val="000F16C7"/>
    <w:rsid w:val="00130BBF"/>
    <w:rsid w:val="0015488B"/>
    <w:rsid w:val="0017672D"/>
    <w:rsid w:val="00185746"/>
    <w:rsid w:val="00192EB2"/>
    <w:rsid w:val="0019319C"/>
    <w:rsid w:val="00193441"/>
    <w:rsid w:val="00197A1D"/>
    <w:rsid w:val="001B78DC"/>
    <w:rsid w:val="001C4F56"/>
    <w:rsid w:val="001D5606"/>
    <w:rsid w:val="001F1AF0"/>
    <w:rsid w:val="00214BC1"/>
    <w:rsid w:val="002410B6"/>
    <w:rsid w:val="00264044"/>
    <w:rsid w:val="002821C5"/>
    <w:rsid w:val="00283DEB"/>
    <w:rsid w:val="002B1CDD"/>
    <w:rsid w:val="002B58F3"/>
    <w:rsid w:val="002C3CAD"/>
    <w:rsid w:val="002F60B6"/>
    <w:rsid w:val="0030178A"/>
    <w:rsid w:val="00301D70"/>
    <w:rsid w:val="0030408B"/>
    <w:rsid w:val="0030587E"/>
    <w:rsid w:val="003157CE"/>
    <w:rsid w:val="003265D4"/>
    <w:rsid w:val="003448A9"/>
    <w:rsid w:val="00362DEC"/>
    <w:rsid w:val="003A51E5"/>
    <w:rsid w:val="003A79B1"/>
    <w:rsid w:val="003B41C2"/>
    <w:rsid w:val="0042505D"/>
    <w:rsid w:val="004302B0"/>
    <w:rsid w:val="00430868"/>
    <w:rsid w:val="00440B63"/>
    <w:rsid w:val="00447BF6"/>
    <w:rsid w:val="0045175F"/>
    <w:rsid w:val="004743B1"/>
    <w:rsid w:val="0048667D"/>
    <w:rsid w:val="004A54F1"/>
    <w:rsid w:val="004D1FD0"/>
    <w:rsid w:val="0050411E"/>
    <w:rsid w:val="00504A71"/>
    <w:rsid w:val="0052639C"/>
    <w:rsid w:val="0053719D"/>
    <w:rsid w:val="00543BC0"/>
    <w:rsid w:val="005529EF"/>
    <w:rsid w:val="00564C69"/>
    <w:rsid w:val="00586868"/>
    <w:rsid w:val="005C4367"/>
    <w:rsid w:val="005E4F54"/>
    <w:rsid w:val="00601FE0"/>
    <w:rsid w:val="00607812"/>
    <w:rsid w:val="006215D2"/>
    <w:rsid w:val="00624A69"/>
    <w:rsid w:val="00637EC1"/>
    <w:rsid w:val="00652DE1"/>
    <w:rsid w:val="00663DB5"/>
    <w:rsid w:val="00697B82"/>
    <w:rsid w:val="006A1644"/>
    <w:rsid w:val="006B15C8"/>
    <w:rsid w:val="006D7627"/>
    <w:rsid w:val="006E0C6D"/>
    <w:rsid w:val="006E2D9B"/>
    <w:rsid w:val="006F1F53"/>
    <w:rsid w:val="006F6D88"/>
    <w:rsid w:val="00725314"/>
    <w:rsid w:val="007528F7"/>
    <w:rsid w:val="00782E52"/>
    <w:rsid w:val="007E6CAD"/>
    <w:rsid w:val="00800A3E"/>
    <w:rsid w:val="00801396"/>
    <w:rsid w:val="00814E3E"/>
    <w:rsid w:val="00882919"/>
    <w:rsid w:val="008B68EC"/>
    <w:rsid w:val="008C63BE"/>
    <w:rsid w:val="008D168A"/>
    <w:rsid w:val="00901CF8"/>
    <w:rsid w:val="009648E6"/>
    <w:rsid w:val="00A3428B"/>
    <w:rsid w:val="00A3463A"/>
    <w:rsid w:val="00A45C93"/>
    <w:rsid w:val="00A51502"/>
    <w:rsid w:val="00A638C8"/>
    <w:rsid w:val="00A93BB8"/>
    <w:rsid w:val="00AC2A8E"/>
    <w:rsid w:val="00AC3699"/>
    <w:rsid w:val="00AE20FC"/>
    <w:rsid w:val="00AE6111"/>
    <w:rsid w:val="00B06BE5"/>
    <w:rsid w:val="00B109DC"/>
    <w:rsid w:val="00B21ABE"/>
    <w:rsid w:val="00B27972"/>
    <w:rsid w:val="00B65D1F"/>
    <w:rsid w:val="00B65DEB"/>
    <w:rsid w:val="00B76EF1"/>
    <w:rsid w:val="00B86A8F"/>
    <w:rsid w:val="00B9467F"/>
    <w:rsid w:val="00BB31B2"/>
    <w:rsid w:val="00BC060E"/>
    <w:rsid w:val="00C04283"/>
    <w:rsid w:val="00C33CDD"/>
    <w:rsid w:val="00C45D59"/>
    <w:rsid w:val="00C46912"/>
    <w:rsid w:val="00C50FD6"/>
    <w:rsid w:val="00C534CE"/>
    <w:rsid w:val="00C60AA6"/>
    <w:rsid w:val="00C64140"/>
    <w:rsid w:val="00C91A36"/>
    <w:rsid w:val="00C95FDE"/>
    <w:rsid w:val="00C9771B"/>
    <w:rsid w:val="00CD2174"/>
    <w:rsid w:val="00CD71A5"/>
    <w:rsid w:val="00D1620D"/>
    <w:rsid w:val="00D26CB0"/>
    <w:rsid w:val="00D35392"/>
    <w:rsid w:val="00D65486"/>
    <w:rsid w:val="00D76EC2"/>
    <w:rsid w:val="00D91849"/>
    <w:rsid w:val="00DA2019"/>
    <w:rsid w:val="00DE7AD3"/>
    <w:rsid w:val="00DF6EEF"/>
    <w:rsid w:val="00E24606"/>
    <w:rsid w:val="00E3173F"/>
    <w:rsid w:val="00E51CE9"/>
    <w:rsid w:val="00E71BDD"/>
    <w:rsid w:val="00E80A33"/>
    <w:rsid w:val="00E8184B"/>
    <w:rsid w:val="00EC0383"/>
    <w:rsid w:val="00EF4F86"/>
    <w:rsid w:val="00F04A88"/>
    <w:rsid w:val="00F2491A"/>
    <w:rsid w:val="00F43D06"/>
    <w:rsid w:val="00F50BD2"/>
    <w:rsid w:val="00F57903"/>
    <w:rsid w:val="00F67CC7"/>
    <w:rsid w:val="00F92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66D7F9"/>
  <w15:chartTrackingRefBased/>
  <w15:docId w15:val="{292CE563-9A99-4D60-B89A-A77E227B8E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sz w:val="32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Header">
    <w:name w:val="header"/>
    <w:basedOn w:val="Normal"/>
    <w:rsid w:val="00B9467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9467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9467F"/>
  </w:style>
  <w:style w:type="paragraph" w:styleId="BalloonText">
    <w:name w:val="Balloon Text"/>
    <w:basedOn w:val="Normal"/>
    <w:link w:val="BalloonTextChar"/>
    <w:rsid w:val="00A3428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3428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image" Target="media/image26.wmf"/><Relationship Id="rId68" Type="http://schemas.openxmlformats.org/officeDocument/2006/relationships/oleObject" Target="embeddings/oleObject29.bin"/><Relationship Id="rId84" Type="http://schemas.openxmlformats.org/officeDocument/2006/relationships/image" Target="media/image36.emf"/><Relationship Id="rId89" Type="http://schemas.openxmlformats.org/officeDocument/2006/relationships/image" Target="media/image41.e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5.bin"/><Relationship Id="rId5" Type="http://schemas.openxmlformats.org/officeDocument/2006/relationships/endnotes" Target="endnotes.xml"/><Relationship Id="rId90" Type="http://schemas.openxmlformats.org/officeDocument/2006/relationships/header" Target="header4.xml"/><Relationship Id="rId95" Type="http://schemas.openxmlformats.org/officeDocument/2006/relationships/footer" Target="footer6.xml"/><Relationship Id="rId22" Type="http://schemas.openxmlformats.org/officeDocument/2006/relationships/image" Target="media/image9.wmf"/><Relationship Id="rId27" Type="http://schemas.openxmlformats.org/officeDocument/2006/relationships/footer" Target="footer2.xml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oleObject" Target="embeddings/oleObject27.bin"/><Relationship Id="rId69" Type="http://schemas.openxmlformats.org/officeDocument/2006/relationships/image" Target="media/image29.wmf"/><Relationship Id="rId80" Type="http://schemas.openxmlformats.org/officeDocument/2006/relationships/image" Target="media/image34.wmf"/><Relationship Id="rId85" Type="http://schemas.openxmlformats.org/officeDocument/2006/relationships/image" Target="media/image37.e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emf"/><Relationship Id="rId91" Type="http://schemas.openxmlformats.org/officeDocument/2006/relationships/header" Target="header5.xml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3.xml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5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3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emf"/><Relationship Id="rId94" Type="http://schemas.openxmlformats.org/officeDocument/2006/relationships/header" Target="header6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2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footer" Target="footer4.xml"/><Relationship Id="rId2" Type="http://schemas.openxmlformats.org/officeDocument/2006/relationships/settings" Target="settings.xml"/><Relationship Id="rId29" Type="http://schemas.openxmlformats.org/officeDocument/2006/relationships/footer" Target="footer3.xml"/><Relationship Id="rId24" Type="http://schemas.openxmlformats.org/officeDocument/2006/relationships/header" Target="header1.xml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39.e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24</Pages>
  <Words>2712</Words>
  <Characters>15459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 &amp; Nuc Engineering</Company>
  <LinksUpToDate>false</LinksUpToDate>
  <CharactersWithSpaces>18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 J Sommer</cp:lastModifiedBy>
  <cp:revision>31</cp:revision>
  <cp:lastPrinted>2017-03-31T14:22:00Z</cp:lastPrinted>
  <dcterms:created xsi:type="dcterms:W3CDTF">2014-01-09T19:14:00Z</dcterms:created>
  <dcterms:modified xsi:type="dcterms:W3CDTF">2021-04-19T20:23:00Z</dcterms:modified>
</cp:coreProperties>
</file>